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DFC454A" w14:textId="77777777" w:rsidR="00C50199" w:rsidRPr="00F25E59" w:rsidRDefault="00C50199">
      <w:pPr>
        <w:rPr>
          <w:rStyle w:val="Emphasis"/>
          <w:rFonts w:ascii="Arial" w:hAnsi="Arial" w:cs="Arial"/>
          <w:sz w:val="22"/>
          <w:szCs w:val="22"/>
        </w:rPr>
      </w:pPr>
    </w:p>
    <w:p w14:paraId="77E5015D" w14:textId="1D9B3F66" w:rsidR="00B70464" w:rsidRDefault="00B70464">
      <w:pPr>
        <w:rPr>
          <w:rFonts w:ascii="Arial" w:hAnsi="Arial" w:cs="Arial"/>
          <w:b/>
          <w:bCs/>
          <w:sz w:val="40"/>
          <w:szCs w:val="40"/>
        </w:rPr>
      </w:pPr>
      <w:r>
        <w:rPr>
          <w:noProof/>
        </w:rPr>
        <w:drawing>
          <wp:inline distT="0" distB="0" distL="0" distR="0" wp14:anchorId="3D24E1FF" wp14:editId="3C691D14">
            <wp:extent cx="6197600" cy="1327150"/>
            <wp:effectExtent l="0" t="0" r="0" b="6350"/>
            <wp:docPr id="1" name="Picture 1" descr="linear I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linear IPS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7600" cy="1327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267E0">
        <w:rPr>
          <w:rFonts w:ascii="Arial" w:hAnsi="Arial" w:cs="Arial"/>
          <w:b/>
          <w:bCs/>
          <w:sz w:val="40"/>
          <w:szCs w:val="40"/>
        </w:rPr>
        <w:t xml:space="preserve">Course   </w:t>
      </w:r>
      <w:r w:rsidR="009A5421">
        <w:rPr>
          <w:rFonts w:ascii="Arial" w:hAnsi="Arial" w:cs="Arial"/>
          <w:b/>
          <w:bCs/>
          <w:sz w:val="40"/>
          <w:szCs w:val="40"/>
        </w:rPr>
        <w:t>Methods</w:t>
      </w:r>
      <w:r w:rsidR="001267E0">
        <w:rPr>
          <w:rFonts w:ascii="Arial" w:hAnsi="Arial" w:cs="Arial"/>
          <w:b/>
          <w:bCs/>
          <w:sz w:val="40"/>
          <w:szCs w:val="40"/>
        </w:rPr>
        <w:t xml:space="preserve">   </w:t>
      </w:r>
      <w:r w:rsidRPr="001267E0">
        <w:rPr>
          <w:rFonts w:ascii="Arial" w:hAnsi="Arial" w:cs="Arial"/>
          <w:b/>
          <w:bCs/>
          <w:sz w:val="40"/>
          <w:szCs w:val="40"/>
        </w:rPr>
        <w:t xml:space="preserve"> Year </w:t>
      </w:r>
      <w:r w:rsidR="009A5421">
        <w:rPr>
          <w:rFonts w:ascii="Arial" w:hAnsi="Arial" w:cs="Arial"/>
          <w:b/>
          <w:bCs/>
          <w:sz w:val="40"/>
          <w:szCs w:val="40"/>
        </w:rPr>
        <w:t xml:space="preserve">12    test </w:t>
      </w:r>
      <w:r w:rsidR="00BD628F">
        <w:rPr>
          <w:rFonts w:ascii="Arial" w:hAnsi="Arial" w:cs="Arial"/>
          <w:b/>
          <w:bCs/>
          <w:sz w:val="40"/>
          <w:szCs w:val="40"/>
        </w:rPr>
        <w:t>four</w:t>
      </w:r>
      <w:r w:rsidR="009A5421">
        <w:rPr>
          <w:rFonts w:ascii="Arial" w:hAnsi="Arial" w:cs="Arial"/>
          <w:b/>
          <w:bCs/>
          <w:sz w:val="40"/>
          <w:szCs w:val="40"/>
        </w:rPr>
        <w:t xml:space="preserve"> 2022</w:t>
      </w:r>
    </w:p>
    <w:p w14:paraId="61F9D0BC" w14:textId="77777777" w:rsidR="001267E0" w:rsidRPr="00B70464" w:rsidRDefault="001267E0">
      <w:pPr>
        <w:rPr>
          <w:rFonts w:ascii="Arial" w:hAnsi="Arial" w:cs="Arial"/>
          <w:sz w:val="22"/>
          <w:szCs w:val="22"/>
        </w:rPr>
      </w:pPr>
    </w:p>
    <w:p w14:paraId="64CFD0CC" w14:textId="7AB4E36F" w:rsidR="00B70464" w:rsidRDefault="00B70464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 </w:t>
      </w:r>
    </w:p>
    <w:p w14:paraId="6776316D" w14:textId="47C9B96D" w:rsidR="00B70464" w:rsidRDefault="00B70464" w:rsidP="00B70464">
      <w:pPr>
        <w:tabs>
          <w:tab w:val="left" w:pos="1843"/>
          <w:tab w:val="right" w:pos="9639"/>
        </w:tabs>
        <w:rPr>
          <w:rFonts w:ascii="Franklin Gothic Book" w:hAnsi="Franklin Gothic Book" w:cs="Arial"/>
          <w:bCs/>
          <w:sz w:val="28"/>
          <w:szCs w:val="28"/>
        </w:rPr>
      </w:pPr>
      <w:r w:rsidRPr="00B70464">
        <w:rPr>
          <w:rFonts w:ascii="Franklin Gothic Book" w:hAnsi="Franklin Gothic Book" w:cs="Arial"/>
          <w:bCs/>
          <w:sz w:val="28"/>
          <w:szCs w:val="28"/>
        </w:rPr>
        <w:t xml:space="preserve">Student name: ________________      Teacher name: ________________    </w:t>
      </w:r>
    </w:p>
    <w:p w14:paraId="20DB717A" w14:textId="77777777" w:rsidR="001267E0" w:rsidRPr="00B70464" w:rsidRDefault="001267E0" w:rsidP="00B70464">
      <w:pPr>
        <w:tabs>
          <w:tab w:val="left" w:pos="1843"/>
          <w:tab w:val="right" w:pos="9639"/>
        </w:tabs>
        <w:rPr>
          <w:rFonts w:ascii="Franklin Gothic Book" w:hAnsi="Franklin Gothic Book" w:cs="Arial"/>
          <w:bCs/>
          <w:sz w:val="28"/>
          <w:szCs w:val="28"/>
        </w:rPr>
      </w:pPr>
    </w:p>
    <w:p w14:paraId="6356C138" w14:textId="4893364D" w:rsidR="00B70464" w:rsidRPr="00B70464" w:rsidRDefault="00B70464" w:rsidP="00B70464">
      <w:pPr>
        <w:tabs>
          <w:tab w:val="left" w:pos="1843"/>
          <w:tab w:val="left" w:pos="2127"/>
          <w:tab w:val="right" w:pos="9639"/>
        </w:tabs>
        <w:rPr>
          <w:rFonts w:ascii="Franklin Gothic Book" w:hAnsi="Franklin Gothic Book" w:cs="Arial"/>
          <w:bCs/>
          <w:sz w:val="28"/>
          <w:szCs w:val="28"/>
        </w:rPr>
      </w:pPr>
      <w:r w:rsidRPr="00B70464">
        <w:rPr>
          <w:rFonts w:ascii="Franklin Gothic Book" w:hAnsi="Franklin Gothic Book" w:cs="Arial"/>
          <w:bCs/>
          <w:sz w:val="28"/>
          <w:szCs w:val="28"/>
        </w:rPr>
        <w:t xml:space="preserve"> </w:t>
      </w:r>
    </w:p>
    <w:p w14:paraId="123F72F0" w14:textId="2243CBEC" w:rsidR="00B70464" w:rsidRPr="007241EC" w:rsidRDefault="00B70464" w:rsidP="00B70464">
      <w:pPr>
        <w:tabs>
          <w:tab w:val="left" w:pos="709"/>
          <w:tab w:val="left" w:pos="2552"/>
        </w:tabs>
        <w:ind w:right="-545"/>
        <w:rPr>
          <w:rFonts w:ascii="Calibri" w:hAnsi="Calibri" w:cs="Arial"/>
          <w:b/>
          <w:bCs/>
        </w:rPr>
      </w:pPr>
      <w:r w:rsidRPr="007241EC">
        <w:rPr>
          <w:rFonts w:ascii="Calibri" w:hAnsi="Calibri" w:cs="Arial"/>
          <w:b/>
          <w:bCs/>
        </w:rPr>
        <w:t xml:space="preserve">Task type: </w:t>
      </w:r>
      <w:r>
        <w:rPr>
          <w:rFonts w:ascii="Calibri" w:hAnsi="Calibri" w:cs="Arial"/>
          <w:b/>
          <w:bCs/>
        </w:rPr>
        <w:tab/>
      </w:r>
      <w:r w:rsidRPr="007241EC">
        <w:rPr>
          <w:rFonts w:ascii="Calibri" w:hAnsi="Calibri" w:cs="Arial"/>
          <w:b/>
          <w:bCs/>
        </w:rPr>
        <w:t>Response</w:t>
      </w:r>
    </w:p>
    <w:p w14:paraId="272922C0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09F6C965" w14:textId="28E87103" w:rsidR="00031CDE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  <w:r w:rsidRPr="001E71F8">
        <w:rPr>
          <w:rFonts w:ascii="Calibri" w:hAnsi="Calibri" w:cs="Arial"/>
          <w:b/>
        </w:rPr>
        <w:t xml:space="preserve">Time allowed for this task: </w:t>
      </w:r>
      <w:r>
        <w:rPr>
          <w:rFonts w:ascii="Calibri" w:hAnsi="Calibri" w:cs="Arial"/>
          <w:b/>
        </w:rPr>
        <w:t xml:space="preserve"> </w:t>
      </w:r>
      <w:r w:rsidR="00031CDE">
        <w:rPr>
          <w:rFonts w:ascii="Calibri" w:hAnsi="Calibri" w:cs="Arial"/>
          <w:b/>
        </w:rPr>
        <w:t>_____</w:t>
      </w:r>
      <w:r w:rsidR="00531815">
        <w:rPr>
          <w:rFonts w:ascii="Calibri" w:hAnsi="Calibri" w:cs="Arial"/>
          <w:b/>
        </w:rPr>
        <w:t>40</w:t>
      </w:r>
      <w:r w:rsidR="00031CDE">
        <w:rPr>
          <w:rFonts w:ascii="Calibri" w:hAnsi="Calibri" w:cs="Arial"/>
          <w:b/>
        </w:rPr>
        <w:t>______</w:t>
      </w:r>
      <w:r>
        <w:rPr>
          <w:rFonts w:ascii="Calibri" w:hAnsi="Calibri" w:cs="Arial"/>
          <w:b/>
        </w:rPr>
        <w:t xml:space="preserve"> mins</w:t>
      </w:r>
    </w:p>
    <w:p w14:paraId="1CF06BE5" w14:textId="77777777" w:rsidR="00031CDE" w:rsidRDefault="00031CDE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1E48591E" w14:textId="7F5BDF57" w:rsidR="00B70464" w:rsidRPr="00031CDE" w:rsidRDefault="00031CDE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  <w:r>
        <w:rPr>
          <w:rFonts w:ascii="Calibri" w:hAnsi="Calibri" w:cs="Arial"/>
          <w:b/>
        </w:rPr>
        <w:t>Number of questions:          ____</w:t>
      </w:r>
      <w:r w:rsidR="00D17300">
        <w:rPr>
          <w:rFonts w:ascii="Calibri" w:hAnsi="Calibri" w:cs="Arial"/>
          <w:b/>
        </w:rPr>
        <w:t>6</w:t>
      </w:r>
      <w:r>
        <w:rPr>
          <w:rFonts w:ascii="Calibri" w:hAnsi="Calibri" w:cs="Arial"/>
          <w:b/>
        </w:rPr>
        <w:t xml:space="preserve">_______        </w:t>
      </w:r>
      <w:r w:rsidR="00B70464" w:rsidRPr="001E71F8">
        <w:rPr>
          <w:rFonts w:ascii="Calibri" w:hAnsi="Calibri" w:cs="Arial"/>
          <w:b/>
        </w:rPr>
        <w:tab/>
      </w:r>
    </w:p>
    <w:p w14:paraId="187C7AB1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7A7B9A16" w14:textId="1C2374F8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  <w:r w:rsidRPr="001E71F8">
        <w:rPr>
          <w:rFonts w:ascii="Calibri" w:hAnsi="Calibri" w:cs="Arial"/>
          <w:b/>
        </w:rPr>
        <w:t xml:space="preserve">Materials required: </w:t>
      </w:r>
      <w:r w:rsidRPr="001E71F8">
        <w:rPr>
          <w:rFonts w:ascii="Calibri" w:hAnsi="Calibri" w:cs="Arial"/>
          <w:b/>
        </w:rPr>
        <w:tab/>
      </w:r>
      <w:r w:rsidR="00A46BEC">
        <w:rPr>
          <w:rFonts w:ascii="Calibri" w:hAnsi="Calibri" w:cs="Arial"/>
          <w:b/>
          <w:bCs/>
          <w:sz w:val="32"/>
          <w:szCs w:val="32"/>
        </w:rPr>
        <w:t>Upto 3 calculators/classpads allowed</w:t>
      </w:r>
      <w:r w:rsidRPr="001E71F8">
        <w:rPr>
          <w:rFonts w:ascii="Calibri" w:hAnsi="Calibri"/>
        </w:rPr>
        <w:tab/>
      </w:r>
    </w:p>
    <w:p w14:paraId="72D32A43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</w:rPr>
      </w:pPr>
      <w:r w:rsidRPr="001E71F8">
        <w:rPr>
          <w:rFonts w:ascii="Calibri" w:hAnsi="Calibri" w:cs="Arial"/>
          <w:b/>
        </w:rPr>
        <w:tab/>
      </w:r>
      <w:r w:rsidRPr="001E71F8">
        <w:rPr>
          <w:rFonts w:ascii="Calibri" w:hAnsi="Calibri" w:cs="Arial"/>
          <w:b/>
        </w:rPr>
        <w:tab/>
      </w:r>
      <w:r w:rsidRPr="001E71F8">
        <w:rPr>
          <w:rFonts w:ascii="Calibri" w:hAnsi="Calibri" w:cs="Arial"/>
        </w:rPr>
        <w:t xml:space="preserve"> </w:t>
      </w:r>
    </w:p>
    <w:p w14:paraId="2A093850" w14:textId="77777777" w:rsidR="00B70464" w:rsidRPr="001E71F8" w:rsidRDefault="00B70464" w:rsidP="00B70464">
      <w:pPr>
        <w:tabs>
          <w:tab w:val="left" w:pos="2552"/>
        </w:tabs>
        <w:autoSpaceDE w:val="0"/>
        <w:autoSpaceDN w:val="0"/>
        <w:adjustRightInd w:val="0"/>
        <w:ind w:left="2552" w:hanging="2552"/>
        <w:rPr>
          <w:rFonts w:ascii="Calibri" w:hAnsi="Calibri" w:cs="Arial"/>
        </w:rPr>
      </w:pPr>
      <w:r w:rsidRPr="001E71F8">
        <w:rPr>
          <w:rFonts w:ascii="Calibri" w:hAnsi="Calibri" w:cs="Arial"/>
        </w:rPr>
        <w:t>Standard items:</w:t>
      </w:r>
      <w:r w:rsidRPr="001E71F8">
        <w:rPr>
          <w:rFonts w:ascii="Calibri" w:hAnsi="Calibri" w:cs="Arial"/>
        </w:rPr>
        <w:tab/>
        <w:t xml:space="preserve">Pens (blue/black preferred), pencils (including coloured), sharpener, </w:t>
      </w:r>
      <w:r>
        <w:rPr>
          <w:rFonts w:ascii="Calibri" w:hAnsi="Calibri" w:cs="Arial"/>
        </w:rPr>
        <w:t>c</w:t>
      </w:r>
      <w:r w:rsidRPr="001E71F8">
        <w:rPr>
          <w:rFonts w:ascii="Calibri" w:hAnsi="Calibri" w:cs="Arial"/>
        </w:rPr>
        <w:t>orrection fluid/tape, eraser, ruler, highlighters</w:t>
      </w:r>
    </w:p>
    <w:p w14:paraId="3EC22529" w14:textId="77777777" w:rsidR="00B70464" w:rsidRPr="001E71F8" w:rsidRDefault="00B70464" w:rsidP="00B70464">
      <w:pPr>
        <w:tabs>
          <w:tab w:val="left" w:pos="2552"/>
          <w:tab w:val="left" w:pos="2694"/>
        </w:tabs>
        <w:autoSpaceDE w:val="0"/>
        <w:autoSpaceDN w:val="0"/>
        <w:adjustRightInd w:val="0"/>
        <w:ind w:left="2880" w:hanging="2880"/>
        <w:rPr>
          <w:rFonts w:ascii="Calibri" w:hAnsi="Calibri" w:cs="Arial"/>
        </w:rPr>
      </w:pPr>
    </w:p>
    <w:p w14:paraId="7A832575" w14:textId="3741511A" w:rsidR="00B70464" w:rsidRPr="001E71F8" w:rsidRDefault="00B70464" w:rsidP="001018F0">
      <w:pPr>
        <w:tabs>
          <w:tab w:val="left" w:pos="1418"/>
        </w:tabs>
        <w:ind w:left="2552" w:hanging="2552"/>
        <w:rPr>
          <w:rFonts w:ascii="Calibri" w:hAnsi="Calibri" w:cs="Arial"/>
        </w:rPr>
      </w:pPr>
      <w:r w:rsidRPr="001E71F8">
        <w:rPr>
          <w:rFonts w:ascii="Calibri" w:hAnsi="Calibri" w:cs="Arial"/>
        </w:rPr>
        <w:t xml:space="preserve">Special items: </w:t>
      </w:r>
      <w:r w:rsidRPr="001E71F8">
        <w:rPr>
          <w:rFonts w:ascii="Calibri" w:hAnsi="Calibri" w:cs="Arial"/>
        </w:rPr>
        <w:tab/>
      </w:r>
      <w:r w:rsidRPr="001E71F8">
        <w:rPr>
          <w:rFonts w:ascii="Calibri" w:hAnsi="Calibri" w:cs="Arial"/>
        </w:rPr>
        <w:tab/>
      </w:r>
      <w:r w:rsidRPr="001E71F8">
        <w:rPr>
          <w:rFonts w:ascii="Calibri" w:hAnsi="Calibri" w:cs="Calibri"/>
          <w:iCs/>
        </w:rPr>
        <w:t>Drawing instruments, templates</w:t>
      </w:r>
      <w:r w:rsidR="001018F0">
        <w:rPr>
          <w:rFonts w:ascii="Calibri" w:hAnsi="Calibri" w:cs="Calibri"/>
          <w:iCs/>
        </w:rPr>
        <w:t xml:space="preserve">, </w:t>
      </w:r>
      <w:r w:rsidR="00A46BEC">
        <w:rPr>
          <w:rFonts w:ascii="Calibri" w:hAnsi="Calibri" w:cs="Calibri"/>
          <w:b/>
          <w:bCs/>
          <w:iCs/>
        </w:rPr>
        <w:t>one page of A4 notes doublesided</w:t>
      </w:r>
    </w:p>
    <w:p w14:paraId="1440E3C1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186E2C79" w14:textId="57440959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  <w:r>
        <w:rPr>
          <w:rFonts w:ascii="Calibri" w:hAnsi="Calibri" w:cs="Arial"/>
          <w:b/>
        </w:rPr>
        <w:t>Marks available:</w:t>
      </w:r>
      <w:r>
        <w:rPr>
          <w:rFonts w:ascii="Calibri" w:hAnsi="Calibri" w:cs="Arial"/>
          <w:b/>
        </w:rPr>
        <w:tab/>
      </w:r>
      <w:r w:rsidR="00031CDE">
        <w:rPr>
          <w:rFonts w:ascii="Calibri" w:hAnsi="Calibri" w:cs="Arial"/>
          <w:b/>
        </w:rPr>
        <w:t>___</w:t>
      </w:r>
      <w:r w:rsidR="00D17300">
        <w:rPr>
          <w:rFonts w:ascii="Calibri" w:hAnsi="Calibri" w:cs="Arial"/>
          <w:b/>
        </w:rPr>
        <w:t>4</w:t>
      </w:r>
      <w:r w:rsidR="00E34192">
        <w:rPr>
          <w:rFonts w:ascii="Calibri" w:hAnsi="Calibri" w:cs="Arial"/>
          <w:b/>
        </w:rPr>
        <w:t>4</w:t>
      </w:r>
      <w:r w:rsidR="00031CDE">
        <w:rPr>
          <w:rFonts w:ascii="Calibri" w:hAnsi="Calibri" w:cs="Arial"/>
          <w:b/>
        </w:rPr>
        <w:t>___</w:t>
      </w:r>
      <w:r w:rsidRPr="001E71F8">
        <w:rPr>
          <w:rFonts w:ascii="Calibri" w:hAnsi="Calibri" w:cs="Arial"/>
          <w:b/>
        </w:rPr>
        <w:t xml:space="preserve"> marks</w:t>
      </w:r>
    </w:p>
    <w:p w14:paraId="55ACCAC3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60EB8C81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54EC2304" w14:textId="0B970E56" w:rsidR="00750406" w:rsidRDefault="00B70464" w:rsidP="00B70464">
      <w:pPr>
        <w:rPr>
          <w:rFonts w:ascii="Calibri" w:hAnsi="Calibri" w:cs="Arial"/>
          <w:b/>
        </w:rPr>
      </w:pPr>
      <w:r w:rsidRPr="001E71F8">
        <w:rPr>
          <w:rFonts w:ascii="Calibri" w:hAnsi="Calibri" w:cs="Arial"/>
          <w:b/>
        </w:rPr>
        <w:t>Task weighti</w:t>
      </w:r>
      <w:r>
        <w:rPr>
          <w:rFonts w:ascii="Calibri" w:hAnsi="Calibri" w:cs="Arial"/>
          <w:b/>
        </w:rPr>
        <w:t>ng:</w:t>
      </w:r>
      <w:r>
        <w:rPr>
          <w:rFonts w:ascii="Calibri" w:hAnsi="Calibri" w:cs="Arial"/>
          <w:b/>
        </w:rPr>
        <w:tab/>
        <w:t xml:space="preserve">       </w:t>
      </w:r>
      <w:r w:rsidR="00031CDE">
        <w:rPr>
          <w:rFonts w:ascii="Calibri" w:hAnsi="Calibri" w:cs="Arial"/>
          <w:b/>
        </w:rPr>
        <w:t>_</w:t>
      </w:r>
      <w:r w:rsidR="00260629">
        <w:rPr>
          <w:rFonts w:ascii="Calibri" w:hAnsi="Calibri" w:cs="Arial"/>
          <w:b/>
        </w:rPr>
        <w:t>10</w:t>
      </w:r>
      <w:r w:rsidR="00031CDE">
        <w:rPr>
          <w:rFonts w:ascii="Calibri" w:hAnsi="Calibri" w:cs="Arial"/>
          <w:b/>
        </w:rPr>
        <w:t>___</w:t>
      </w:r>
      <w:r w:rsidRPr="001E71F8">
        <w:rPr>
          <w:rFonts w:ascii="Calibri" w:hAnsi="Calibri" w:cs="Arial"/>
          <w:b/>
        </w:rPr>
        <w:t>%</w:t>
      </w:r>
    </w:p>
    <w:p w14:paraId="4DD4D18F" w14:textId="787837C8" w:rsidR="00031CDE" w:rsidRDefault="00031CDE" w:rsidP="00B70464">
      <w:pPr>
        <w:rPr>
          <w:rFonts w:ascii="Calibri" w:hAnsi="Calibri" w:cs="Arial"/>
          <w:b/>
        </w:rPr>
      </w:pPr>
    </w:p>
    <w:p w14:paraId="3700F5E2" w14:textId="3AE5AD41" w:rsidR="00031CDE" w:rsidRDefault="00031CDE" w:rsidP="00B70464">
      <w:pPr>
        <w:rPr>
          <w:rFonts w:ascii="Calibri" w:hAnsi="Calibri" w:cs="Arial"/>
          <w:b/>
        </w:rPr>
      </w:pPr>
    </w:p>
    <w:p w14:paraId="18345B66" w14:textId="57EFD3E5" w:rsidR="00031CDE" w:rsidRDefault="00031CDE" w:rsidP="00B70464">
      <w:pPr>
        <w:rPr>
          <w:rFonts w:ascii="Calibri" w:hAnsi="Calibri" w:cs="Arial"/>
          <w:b/>
        </w:rPr>
      </w:pPr>
      <w:r>
        <w:rPr>
          <w:rFonts w:ascii="Calibri" w:hAnsi="Calibri" w:cs="Arial"/>
          <w:b/>
        </w:rPr>
        <w:t>Formula sheet provided:  Yes</w:t>
      </w:r>
    </w:p>
    <w:p w14:paraId="3FF1A283" w14:textId="33F4410D" w:rsidR="00031CDE" w:rsidRDefault="00031CDE" w:rsidP="00B70464">
      <w:pPr>
        <w:rPr>
          <w:rFonts w:ascii="Calibri" w:hAnsi="Calibri" w:cs="Arial"/>
          <w:b/>
        </w:rPr>
      </w:pPr>
    </w:p>
    <w:p w14:paraId="3C7051CF" w14:textId="77777777" w:rsidR="00031CDE" w:rsidRDefault="00031CDE" w:rsidP="00B70464">
      <w:pPr>
        <w:rPr>
          <w:rFonts w:ascii="Calibri" w:hAnsi="Calibri" w:cs="Arial"/>
          <w:b/>
        </w:rPr>
      </w:pPr>
    </w:p>
    <w:p w14:paraId="4E144FC2" w14:textId="77777777" w:rsidR="00B70464" w:rsidRDefault="00B70464" w:rsidP="00B70464">
      <w:pPr>
        <w:rPr>
          <w:rFonts w:ascii="Arial" w:hAnsi="Arial" w:cs="Arial"/>
          <w:sz w:val="22"/>
          <w:szCs w:val="22"/>
        </w:rPr>
      </w:pPr>
    </w:p>
    <w:p w14:paraId="44195E92" w14:textId="1C4DDF3B" w:rsidR="00A80E6B" w:rsidRPr="0031008A" w:rsidRDefault="0031008A">
      <w:pPr>
        <w:pBdr>
          <w:bottom w:val="single" w:sz="12" w:space="1" w:color="auto"/>
        </w:pBdr>
        <w:rPr>
          <w:rFonts w:ascii="Arial" w:hAnsi="Arial" w:cs="Arial"/>
          <w:b/>
          <w:sz w:val="22"/>
          <w:szCs w:val="22"/>
        </w:rPr>
      </w:pPr>
      <w:r w:rsidRPr="0031008A">
        <w:rPr>
          <w:rFonts w:ascii="Arial" w:hAnsi="Arial" w:cs="Arial"/>
          <w:b/>
          <w:sz w:val="22"/>
          <w:szCs w:val="22"/>
        </w:rPr>
        <w:t>Note: All part questions worth more than 2 marks require working to obtain full marks.</w:t>
      </w:r>
    </w:p>
    <w:p w14:paraId="16D220F9" w14:textId="2516BE9E" w:rsidR="00424A72" w:rsidRDefault="00424A72" w:rsidP="007D4761">
      <w:pPr>
        <w:rPr>
          <w:rFonts w:ascii="Arial" w:hAnsi="Arial" w:cs="Arial"/>
          <w:sz w:val="22"/>
          <w:szCs w:val="22"/>
        </w:rPr>
      </w:pPr>
    </w:p>
    <w:p w14:paraId="749B86B7" w14:textId="4C94D0C7" w:rsidR="009A5421" w:rsidRDefault="009A5421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  <w:r w:rsidR="005D4FA1">
        <w:rPr>
          <w:rFonts w:ascii="Arial" w:hAnsi="Arial" w:cs="Arial"/>
          <w:sz w:val="22"/>
          <w:szCs w:val="22"/>
        </w:rPr>
        <w:lastRenderedPageBreak/>
        <w:t>Q1 (</w:t>
      </w:r>
      <w:r w:rsidR="00C91EAE">
        <w:rPr>
          <w:rFonts w:ascii="Arial" w:hAnsi="Arial" w:cs="Arial"/>
          <w:sz w:val="22"/>
          <w:szCs w:val="22"/>
        </w:rPr>
        <w:t>4</w:t>
      </w:r>
      <w:r w:rsidR="005D4FA1">
        <w:rPr>
          <w:rFonts w:ascii="Arial" w:hAnsi="Arial" w:cs="Arial"/>
          <w:sz w:val="22"/>
          <w:szCs w:val="22"/>
        </w:rPr>
        <w:t xml:space="preserve"> marks)</w:t>
      </w:r>
      <w:r w:rsidR="00457173">
        <w:rPr>
          <w:rFonts w:ascii="Arial" w:hAnsi="Arial" w:cs="Arial"/>
          <w:sz w:val="22"/>
          <w:szCs w:val="22"/>
        </w:rPr>
        <w:t xml:space="preserve"> 4.2.5</w:t>
      </w:r>
    </w:p>
    <w:p w14:paraId="0760A25D" w14:textId="5CCDF43F" w:rsidR="005D4FA1" w:rsidRDefault="005D4FA1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The exam results</w:t>
      </w:r>
      <w:r w:rsidR="00E54360">
        <w:rPr>
          <w:rFonts w:ascii="Arial" w:hAnsi="Arial" w:cs="Arial"/>
          <w:sz w:val="22"/>
          <w:szCs w:val="22"/>
        </w:rPr>
        <w:t>, out of a 100,</w:t>
      </w:r>
      <w:r>
        <w:rPr>
          <w:rFonts w:ascii="Arial" w:hAnsi="Arial" w:cs="Arial"/>
          <w:sz w:val="22"/>
          <w:szCs w:val="22"/>
        </w:rPr>
        <w:t xml:space="preserve"> for a Methods exam at a particular school was found to be Normally Distributed</w:t>
      </w:r>
      <w:r w:rsidR="00DE2BA2">
        <w:rPr>
          <w:rFonts w:ascii="Arial" w:hAnsi="Arial" w:cs="Arial"/>
          <w:sz w:val="22"/>
          <w:szCs w:val="22"/>
        </w:rPr>
        <w:t>.</w:t>
      </w:r>
      <w:r w:rsidR="00743386">
        <w:rPr>
          <w:rFonts w:ascii="Arial" w:hAnsi="Arial" w:cs="Arial"/>
          <w:sz w:val="22"/>
          <w:szCs w:val="22"/>
        </w:rPr>
        <w:t xml:space="preserve"> It was found that 21% of the students scored</w:t>
      </w:r>
      <w:r w:rsidR="00E54360">
        <w:rPr>
          <w:rFonts w:ascii="Arial" w:hAnsi="Arial" w:cs="Arial"/>
          <w:sz w:val="22"/>
          <w:szCs w:val="22"/>
        </w:rPr>
        <w:t xml:space="preserve"> a result greater than 85 and 17% scored a mark less than 55. Determine the </w:t>
      </w:r>
      <w:r w:rsidR="00C91EAE">
        <w:rPr>
          <w:rFonts w:ascii="Arial" w:hAnsi="Arial" w:cs="Arial"/>
          <w:sz w:val="22"/>
          <w:szCs w:val="22"/>
        </w:rPr>
        <w:t>mean</w:t>
      </w:r>
      <w:r w:rsidR="00E54360">
        <w:rPr>
          <w:rFonts w:ascii="Arial" w:hAnsi="Arial" w:cs="Arial"/>
          <w:sz w:val="22"/>
          <w:szCs w:val="22"/>
        </w:rPr>
        <w:t xml:space="preserve"> and standard deviation</w:t>
      </w:r>
      <w:r w:rsidR="00C91EAE">
        <w:rPr>
          <w:rFonts w:ascii="Arial" w:hAnsi="Arial" w:cs="Arial"/>
          <w:sz w:val="22"/>
          <w:szCs w:val="22"/>
        </w:rPr>
        <w:t>.</w:t>
      </w:r>
    </w:p>
    <w:p w14:paraId="64200E7E" w14:textId="3CD8F069" w:rsidR="00C91EAE" w:rsidRDefault="00C91EAE">
      <w:pPr>
        <w:suppressAutoHyphens w:val="0"/>
        <w:rPr>
          <w:rFonts w:ascii="Arial" w:hAnsi="Arial" w:cs="Arial"/>
          <w:sz w:val="22"/>
          <w:szCs w:val="22"/>
        </w:rPr>
      </w:pPr>
    </w:p>
    <w:p w14:paraId="698BB08D" w14:textId="2F010B35" w:rsidR="00C91EAE" w:rsidRDefault="00C91EAE">
      <w:pPr>
        <w:suppressAutoHyphens w:val="0"/>
        <w:rPr>
          <w:rFonts w:ascii="Arial" w:hAnsi="Arial" w:cs="Arial"/>
          <w:sz w:val="22"/>
          <w:szCs w:val="22"/>
        </w:rPr>
      </w:pP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805E5F" w:rsidRPr="00BD6CB4" w14:paraId="26BC08DC" w14:textId="77777777" w:rsidTr="00EB3FF5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4D7543EF" w14:textId="77777777" w:rsidR="00805E5F" w:rsidRPr="00323B31" w:rsidRDefault="00805E5F" w:rsidP="00EB3FF5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 w:rsidRPr="00323B31">
              <w:rPr>
                <w:b/>
                <w:lang w:val="en-US"/>
              </w:rPr>
              <w:t>Solution</w:t>
            </w:r>
          </w:p>
        </w:tc>
      </w:tr>
      <w:tr w:rsidR="00805E5F" w:rsidRPr="00BD6CB4" w14:paraId="3C876E68" w14:textId="77777777" w:rsidTr="00EB3FF5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16AC9C04" w14:textId="77777777" w:rsidR="00805E5F" w:rsidRDefault="00805E5F" w:rsidP="00EB3FF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76EA12DA" w14:textId="30444A48" w:rsidR="00805E5F" w:rsidRDefault="004A6D48" w:rsidP="00EB3FF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>
              <w:rPr>
                <w:noProof/>
              </w:rPr>
              <w:drawing>
                <wp:inline distT="0" distB="0" distL="0" distR="0" wp14:anchorId="46E26E05" wp14:editId="4B577A88">
                  <wp:extent cx="4609323" cy="1779814"/>
                  <wp:effectExtent l="0" t="0" r="1270" b="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9"/>
                          <a:srcRect b="76522"/>
                          <a:stretch/>
                        </pic:blipFill>
                        <pic:spPr bwMode="auto">
                          <a:xfrm>
                            <a:off x="0" y="0"/>
                            <a:ext cx="4610100" cy="1780114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0CE22764" w14:textId="24B8B0BD" w:rsidR="00805E5F" w:rsidRDefault="00D563FD" w:rsidP="00EB3FF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>
              <w:rPr>
                <w:noProof/>
              </w:rPr>
              <w:drawing>
                <wp:inline distT="0" distB="0" distL="0" distR="0" wp14:anchorId="4E3EA4D7" wp14:editId="520EDF2B">
                  <wp:extent cx="4608781" cy="701947"/>
                  <wp:effectExtent l="0" t="0" r="1905" b="3175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10"/>
                          <a:srcRect l="-2244" t="13643" r="2244" b="77096"/>
                          <a:stretch/>
                        </pic:blipFill>
                        <pic:spPr bwMode="auto">
                          <a:xfrm>
                            <a:off x="0" y="0"/>
                            <a:ext cx="4610100" cy="702148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5C611B4D" w14:textId="4B11C6DB" w:rsidR="0063525B" w:rsidRDefault="0063525B" w:rsidP="00EB3FF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04069D4C" w14:textId="1C3581E1" w:rsidR="0063525B" w:rsidRDefault="004A2AE7" w:rsidP="00EB3FF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>
              <w:rPr>
                <w:noProof/>
              </w:rPr>
              <w:drawing>
                <wp:inline distT="0" distB="0" distL="0" distR="0" wp14:anchorId="4BC45E3E" wp14:editId="54E3CD42">
                  <wp:extent cx="5340350" cy="1997529"/>
                  <wp:effectExtent l="0" t="0" r="0" b="3175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11"/>
                          <a:srcRect b="38488"/>
                          <a:stretch/>
                        </pic:blipFill>
                        <pic:spPr bwMode="auto">
                          <a:xfrm>
                            <a:off x="0" y="0"/>
                            <a:ext cx="5340350" cy="1997529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5B0DD3E9" w14:textId="77777777" w:rsidR="00805E5F" w:rsidRPr="00BD6CB4" w:rsidRDefault="00805E5F" w:rsidP="00EB3FF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805E5F" w:rsidRPr="00BD6CB4" w14:paraId="40C09EF8" w14:textId="77777777" w:rsidTr="00EB3FF5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32A360AD" w14:textId="77777777" w:rsidR="00805E5F" w:rsidRPr="00BD6CB4" w:rsidRDefault="00805E5F" w:rsidP="00EB3FF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t>Specific behaviours</w:t>
            </w:r>
          </w:p>
        </w:tc>
      </w:tr>
      <w:tr w:rsidR="00805E5F" w:rsidRPr="00BD6CB4" w14:paraId="249A9A95" w14:textId="77777777" w:rsidTr="00EB3FF5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389F6CEE" w14:textId="1C59020B" w:rsidR="00805E5F" w:rsidRPr="00BD6CB4" w:rsidRDefault="00805E5F" w:rsidP="00EB3FF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7574A8">
              <w:t>determines both z scores</w:t>
            </w:r>
          </w:p>
          <w:p w14:paraId="5722C252" w14:textId="448F485E" w:rsidR="00805E5F" w:rsidRPr="00BD6CB4" w:rsidRDefault="00805E5F" w:rsidP="00EB3FF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7574A8">
              <w:t>sets up one equation for mean and stdev</w:t>
            </w:r>
          </w:p>
          <w:p w14:paraId="6B85B826" w14:textId="5432310D" w:rsidR="00805E5F" w:rsidRDefault="00805E5F" w:rsidP="00EB3FF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 w:rsidRPr="00BD6CB4">
              <w:sym w:font="Wingdings 2" w:char="F050"/>
            </w:r>
            <w:r w:rsidRPr="00BD6CB4">
              <w:t xml:space="preserve"> </w:t>
            </w:r>
            <w:r w:rsidR="007574A8">
              <w:t>sets up two equations for mean and stdev</w:t>
            </w:r>
          </w:p>
          <w:p w14:paraId="51C3651A" w14:textId="77777777" w:rsidR="00805E5F" w:rsidRDefault="00805E5F" w:rsidP="00EB3FF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 w:rsidRPr="00BD6CB4">
              <w:sym w:font="Wingdings 2" w:char="F050"/>
            </w:r>
            <w:r w:rsidRPr="00BD6CB4">
              <w:t xml:space="preserve"> </w:t>
            </w:r>
            <w:r w:rsidR="007574A8">
              <w:t>solves for mean and stdev</w:t>
            </w:r>
          </w:p>
          <w:p w14:paraId="03F68D62" w14:textId="446717BF" w:rsidR="00B75CB8" w:rsidRPr="00BD6CB4" w:rsidRDefault="00B75CB8" w:rsidP="00EB3FF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  <w:r>
              <w:t>Note- answer only max of 2 marks</w:t>
            </w:r>
          </w:p>
        </w:tc>
      </w:tr>
    </w:tbl>
    <w:p w14:paraId="5617BF01" w14:textId="68075F87" w:rsidR="00C91EAE" w:rsidRDefault="00C91EAE">
      <w:pPr>
        <w:suppressAutoHyphens w:val="0"/>
        <w:rPr>
          <w:rFonts w:ascii="Arial" w:hAnsi="Arial" w:cs="Arial"/>
          <w:sz w:val="22"/>
          <w:szCs w:val="22"/>
        </w:rPr>
      </w:pPr>
    </w:p>
    <w:p w14:paraId="7DE8B9E5" w14:textId="6430900F" w:rsidR="00C91EAE" w:rsidRDefault="00C91EAE">
      <w:pPr>
        <w:suppressAutoHyphens w:val="0"/>
        <w:rPr>
          <w:rFonts w:ascii="Arial" w:hAnsi="Arial" w:cs="Arial"/>
          <w:sz w:val="22"/>
          <w:szCs w:val="22"/>
        </w:rPr>
      </w:pPr>
    </w:p>
    <w:p w14:paraId="361371AE" w14:textId="22FCFF12" w:rsidR="00C91EAE" w:rsidRDefault="00C91EAE">
      <w:pPr>
        <w:suppressAutoHyphens w:val="0"/>
        <w:rPr>
          <w:rFonts w:ascii="Arial" w:hAnsi="Arial" w:cs="Arial"/>
          <w:sz w:val="22"/>
          <w:szCs w:val="22"/>
        </w:rPr>
      </w:pPr>
    </w:p>
    <w:p w14:paraId="5ED22DBA" w14:textId="403130C1" w:rsidR="00C91EAE" w:rsidRDefault="00C91EAE">
      <w:pPr>
        <w:suppressAutoHyphens w:val="0"/>
        <w:rPr>
          <w:rFonts w:ascii="Arial" w:hAnsi="Arial" w:cs="Arial"/>
          <w:sz w:val="22"/>
          <w:szCs w:val="22"/>
        </w:rPr>
      </w:pPr>
    </w:p>
    <w:p w14:paraId="7E7DF104" w14:textId="40942562" w:rsidR="006D7C74" w:rsidRDefault="006D7C74">
      <w:pPr>
        <w:suppressAutoHyphens w:val="0"/>
        <w:rPr>
          <w:rFonts w:ascii="Arial" w:hAnsi="Arial" w:cs="Arial"/>
          <w:sz w:val="22"/>
          <w:szCs w:val="22"/>
        </w:rPr>
      </w:pPr>
    </w:p>
    <w:p w14:paraId="0E6AEF0E" w14:textId="7A1B6F9E" w:rsidR="006D7C74" w:rsidRDefault="006D7C74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Q2 (</w:t>
      </w:r>
      <w:r w:rsidR="00073578">
        <w:rPr>
          <w:rFonts w:ascii="Arial" w:hAnsi="Arial" w:cs="Arial"/>
          <w:sz w:val="22"/>
          <w:szCs w:val="22"/>
        </w:rPr>
        <w:t>2, 2</w:t>
      </w:r>
      <w:r w:rsidR="000A4B54">
        <w:rPr>
          <w:rFonts w:ascii="Arial" w:hAnsi="Arial" w:cs="Arial"/>
          <w:sz w:val="22"/>
          <w:szCs w:val="22"/>
        </w:rPr>
        <w:t>,</w:t>
      </w:r>
      <w:r w:rsidR="00073578">
        <w:rPr>
          <w:rFonts w:ascii="Arial" w:hAnsi="Arial" w:cs="Arial"/>
          <w:sz w:val="22"/>
          <w:szCs w:val="22"/>
        </w:rPr>
        <w:t xml:space="preserve"> 3 </w:t>
      </w:r>
      <w:r w:rsidR="000A4B54">
        <w:rPr>
          <w:rFonts w:ascii="Arial" w:hAnsi="Arial" w:cs="Arial"/>
          <w:sz w:val="22"/>
          <w:szCs w:val="22"/>
        </w:rPr>
        <w:t xml:space="preserve">&amp; 2 </w:t>
      </w:r>
      <w:r w:rsidR="00073578">
        <w:rPr>
          <w:rFonts w:ascii="Arial" w:hAnsi="Arial" w:cs="Arial"/>
          <w:sz w:val="22"/>
          <w:szCs w:val="22"/>
        </w:rPr>
        <w:t xml:space="preserve">= </w:t>
      </w:r>
      <w:r w:rsidR="000A4B54">
        <w:rPr>
          <w:rFonts w:ascii="Arial" w:hAnsi="Arial" w:cs="Arial"/>
          <w:sz w:val="22"/>
          <w:szCs w:val="22"/>
        </w:rPr>
        <w:t>9</w:t>
      </w:r>
      <w:r>
        <w:rPr>
          <w:rFonts w:ascii="Arial" w:hAnsi="Arial" w:cs="Arial"/>
          <w:sz w:val="22"/>
          <w:szCs w:val="22"/>
        </w:rPr>
        <w:t xml:space="preserve"> marks)</w:t>
      </w:r>
      <w:r w:rsidR="006975EE">
        <w:rPr>
          <w:rFonts w:ascii="Arial" w:hAnsi="Arial" w:cs="Arial"/>
          <w:sz w:val="22"/>
          <w:szCs w:val="22"/>
        </w:rPr>
        <w:t xml:space="preserve"> 4.3.8</w:t>
      </w:r>
    </w:p>
    <w:p w14:paraId="064B082B" w14:textId="4ADC9E97" w:rsidR="00535AB8" w:rsidRDefault="00535AB8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A 95% confidence interval was determined for the proportion</w:t>
      </w:r>
      <w:r w:rsidR="00D44932">
        <w:rPr>
          <w:rFonts w:ascii="Arial" w:hAnsi="Arial" w:cs="Arial"/>
          <w:sz w:val="22"/>
          <w:szCs w:val="22"/>
        </w:rPr>
        <w:t xml:space="preserve"> of faulty factory parts made at a company</w:t>
      </w:r>
      <w:r w:rsidR="00587E5F">
        <w:rPr>
          <w:rFonts w:ascii="Arial" w:hAnsi="Arial" w:cs="Arial"/>
          <w:sz w:val="22"/>
          <w:szCs w:val="22"/>
        </w:rPr>
        <w:t xml:space="preserve">. The </w:t>
      </w:r>
      <w:r w:rsidR="00755059">
        <w:rPr>
          <w:rFonts w:ascii="Arial" w:hAnsi="Arial" w:cs="Arial"/>
          <w:sz w:val="22"/>
          <w:szCs w:val="22"/>
        </w:rPr>
        <w:t xml:space="preserve">interval </w:t>
      </w:r>
      <w:r w:rsidR="00321E1B">
        <w:rPr>
          <w:rFonts w:ascii="Arial" w:hAnsi="Arial" w:cs="Arial"/>
          <w:sz w:val="22"/>
          <w:szCs w:val="22"/>
        </w:rPr>
        <w:t xml:space="preserve">length is 0.106 and the sample size of </w:t>
      </w:r>
      <w:r w:rsidR="00D253FC" w:rsidRPr="00303927">
        <w:rPr>
          <w:rFonts w:ascii="Arial" w:hAnsi="Arial" w:cs="Arial"/>
          <w:sz w:val="22"/>
          <w:szCs w:val="22"/>
          <w:highlight w:val="yellow"/>
        </w:rPr>
        <w:t>2</w:t>
      </w:r>
      <w:r w:rsidR="00321E1B" w:rsidRPr="00303927">
        <w:rPr>
          <w:rFonts w:ascii="Arial" w:hAnsi="Arial" w:cs="Arial"/>
          <w:sz w:val="22"/>
          <w:szCs w:val="22"/>
          <w:highlight w:val="yellow"/>
        </w:rPr>
        <w:t>00.</w:t>
      </w:r>
    </w:p>
    <w:p w14:paraId="79530EF5" w14:textId="665A2CB7" w:rsidR="00AA2CBA" w:rsidRDefault="00AA2CBA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Determine the </w:t>
      </w:r>
      <w:r w:rsidRPr="00B05A11">
        <w:rPr>
          <w:rFonts w:ascii="Arial" w:hAnsi="Arial" w:cs="Arial"/>
          <w:b/>
          <w:bCs/>
          <w:sz w:val="22"/>
          <w:szCs w:val="22"/>
        </w:rPr>
        <w:t>expected length</w:t>
      </w:r>
      <w:r>
        <w:rPr>
          <w:rFonts w:ascii="Arial" w:hAnsi="Arial" w:cs="Arial"/>
          <w:sz w:val="22"/>
          <w:szCs w:val="22"/>
        </w:rPr>
        <w:t xml:space="preserve"> of the interval for each change in isolation to 3 decimal places.</w:t>
      </w:r>
    </w:p>
    <w:p w14:paraId="2C724DB6" w14:textId="381C01CE" w:rsidR="00AA2CBA" w:rsidRDefault="00AA2CBA">
      <w:pPr>
        <w:suppressAutoHyphens w:val="0"/>
        <w:rPr>
          <w:rFonts w:ascii="Arial" w:hAnsi="Arial" w:cs="Arial"/>
          <w:sz w:val="22"/>
          <w:szCs w:val="22"/>
        </w:rPr>
      </w:pPr>
    </w:p>
    <w:p w14:paraId="257E08A4" w14:textId="2625F01E" w:rsidR="00AA2CBA" w:rsidRDefault="007B0A71" w:rsidP="007B0A71">
      <w:pPr>
        <w:pStyle w:val="ListParagraph"/>
        <w:numPr>
          <w:ilvl w:val="0"/>
          <w:numId w:val="6"/>
        </w:num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A sample size of 300 was used.</w:t>
      </w:r>
    </w:p>
    <w:p w14:paraId="18796D04" w14:textId="10FE398F" w:rsidR="00073578" w:rsidRDefault="00073578" w:rsidP="00073578">
      <w:pPr>
        <w:suppressAutoHyphens w:val="0"/>
        <w:rPr>
          <w:rFonts w:ascii="Arial" w:hAnsi="Arial" w:cs="Arial"/>
          <w:sz w:val="22"/>
          <w:szCs w:val="22"/>
        </w:rPr>
      </w:pP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805E5F" w:rsidRPr="00BD6CB4" w14:paraId="69719BD2" w14:textId="77777777" w:rsidTr="00EB3FF5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7D6A1341" w14:textId="77777777" w:rsidR="00805E5F" w:rsidRPr="00323B31" w:rsidRDefault="00805E5F" w:rsidP="00EB3FF5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 w:rsidRPr="00323B31">
              <w:rPr>
                <w:b/>
                <w:lang w:val="en-US"/>
              </w:rPr>
              <w:t>Solution</w:t>
            </w:r>
          </w:p>
        </w:tc>
      </w:tr>
      <w:tr w:rsidR="00805E5F" w:rsidRPr="00BD6CB4" w14:paraId="1E5A8117" w14:textId="77777777" w:rsidTr="00EB3FF5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4673C731" w14:textId="4B314083" w:rsidR="00805E5F" w:rsidRDefault="00D249E2" w:rsidP="00EB3FF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64D7C">
              <w:rPr>
                <w:rFonts w:cs="Arial"/>
                <w:position w:val="-118"/>
                <w:szCs w:val="22"/>
                <w:lang w:val="en-US"/>
              </w:rPr>
              <w:object w:dxaOrig="2480" w:dyaOrig="2480" w14:anchorId="64B7CA16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3.6pt;height:123.6pt" o:ole="">
                  <v:imagedata r:id="rId12" o:title=""/>
                </v:shape>
                <o:OLEObject Type="Embed" ProgID="Equation.DSMT4" ShapeID="_x0000_i1025" DrawAspect="Content" ObjectID="_1735536274" r:id="rId13"/>
              </w:object>
            </w:r>
            <w:r w:rsidR="00A550AC">
              <w:rPr>
                <w:rFonts w:cs="Arial"/>
                <w:szCs w:val="22"/>
                <w:lang w:val="en-US"/>
              </w:rPr>
              <w:t xml:space="preserve"> </w:t>
            </w:r>
          </w:p>
          <w:p w14:paraId="71F3503F" w14:textId="77777777" w:rsidR="00805E5F" w:rsidRPr="00BD6CB4" w:rsidRDefault="00805E5F" w:rsidP="00EB3FF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805E5F" w:rsidRPr="00BD6CB4" w14:paraId="3F5DC2CE" w14:textId="77777777" w:rsidTr="00EB3FF5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1117211B" w14:textId="77777777" w:rsidR="00805E5F" w:rsidRPr="00BD6CB4" w:rsidRDefault="00805E5F" w:rsidP="00EB3FF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t>Specific behaviours</w:t>
            </w:r>
          </w:p>
        </w:tc>
      </w:tr>
      <w:tr w:rsidR="00805E5F" w:rsidRPr="00BD6CB4" w14:paraId="7AC79D72" w14:textId="77777777" w:rsidTr="00EB3FF5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0B0722F2" w14:textId="40E69262" w:rsidR="00805E5F" w:rsidRPr="00BD6CB4" w:rsidRDefault="00805E5F" w:rsidP="00EB3FF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576031">
              <w:t>uses correct ratio</w:t>
            </w:r>
          </w:p>
          <w:p w14:paraId="58E59666" w14:textId="5F21DDC4" w:rsidR="00805E5F" w:rsidRPr="00576031" w:rsidRDefault="00805E5F" w:rsidP="00EB3FF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 </w:t>
            </w:r>
            <w:r w:rsidR="00576031">
              <w:t>states length rounded to 3 dp</w:t>
            </w:r>
          </w:p>
        </w:tc>
      </w:tr>
    </w:tbl>
    <w:p w14:paraId="03F2CA5E" w14:textId="2C060D0F" w:rsidR="00073578" w:rsidRDefault="00073578" w:rsidP="00073578">
      <w:pPr>
        <w:suppressAutoHyphens w:val="0"/>
        <w:rPr>
          <w:rFonts w:ascii="Arial" w:hAnsi="Arial" w:cs="Arial"/>
          <w:sz w:val="22"/>
          <w:szCs w:val="22"/>
        </w:rPr>
      </w:pPr>
    </w:p>
    <w:p w14:paraId="7F2FD61B" w14:textId="77777777" w:rsidR="00073578" w:rsidRDefault="00073578" w:rsidP="00073578">
      <w:pPr>
        <w:suppressAutoHyphens w:val="0"/>
        <w:rPr>
          <w:rFonts w:ascii="Arial" w:hAnsi="Arial" w:cs="Arial"/>
          <w:sz w:val="22"/>
          <w:szCs w:val="22"/>
        </w:rPr>
      </w:pPr>
    </w:p>
    <w:p w14:paraId="79D7C90E" w14:textId="77777777" w:rsidR="00073578" w:rsidRPr="00073578" w:rsidRDefault="00073578" w:rsidP="00073578">
      <w:pPr>
        <w:suppressAutoHyphens w:val="0"/>
        <w:rPr>
          <w:rFonts w:ascii="Arial" w:hAnsi="Arial" w:cs="Arial"/>
          <w:sz w:val="22"/>
          <w:szCs w:val="22"/>
        </w:rPr>
      </w:pPr>
    </w:p>
    <w:p w14:paraId="0D55DFDB" w14:textId="39373B1A" w:rsidR="007B0A71" w:rsidRDefault="006E744E" w:rsidP="007B0A71">
      <w:pPr>
        <w:pStyle w:val="ListParagraph"/>
        <w:numPr>
          <w:ilvl w:val="0"/>
          <w:numId w:val="6"/>
        </w:num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A 90</w:t>
      </w:r>
      <w:r w:rsidR="000A4B54">
        <w:rPr>
          <w:rFonts w:ascii="Arial" w:hAnsi="Arial" w:cs="Arial"/>
          <w:sz w:val="22"/>
          <w:szCs w:val="22"/>
        </w:rPr>
        <w:t>%</w:t>
      </w:r>
      <w:r>
        <w:rPr>
          <w:rFonts w:ascii="Arial" w:hAnsi="Arial" w:cs="Arial"/>
          <w:sz w:val="22"/>
          <w:szCs w:val="22"/>
        </w:rPr>
        <w:t xml:space="preserve"> confidence was used.</w:t>
      </w: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805E5F" w:rsidRPr="00BD6CB4" w14:paraId="38AA4B8D" w14:textId="77777777" w:rsidTr="00EB3FF5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004A2CEE" w14:textId="77777777" w:rsidR="00805E5F" w:rsidRPr="00323B31" w:rsidRDefault="00805E5F" w:rsidP="00EB3FF5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 w:rsidRPr="00323B31">
              <w:rPr>
                <w:b/>
                <w:lang w:val="en-US"/>
              </w:rPr>
              <w:t>Solution</w:t>
            </w:r>
          </w:p>
        </w:tc>
      </w:tr>
      <w:tr w:rsidR="00805E5F" w:rsidRPr="00BD6CB4" w14:paraId="190DDAFB" w14:textId="77777777" w:rsidTr="00EB3FF5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782136B0" w14:textId="02EF3638" w:rsidR="00805E5F" w:rsidRDefault="00F40F55" w:rsidP="00EB3FF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>
              <w:rPr>
                <w:noProof/>
              </w:rPr>
              <w:drawing>
                <wp:inline distT="0" distB="0" distL="0" distR="0" wp14:anchorId="2DFFA4F6" wp14:editId="7E7071CD">
                  <wp:extent cx="4610100" cy="3978728"/>
                  <wp:effectExtent l="0" t="0" r="0" b="3175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14"/>
                          <a:srcRect b="47523"/>
                          <a:stretch/>
                        </pic:blipFill>
                        <pic:spPr bwMode="auto">
                          <a:xfrm>
                            <a:off x="0" y="0"/>
                            <a:ext cx="4610100" cy="3978728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5FC80FAA" w14:textId="77777777" w:rsidR="00805E5F" w:rsidRPr="00BD6CB4" w:rsidRDefault="00805E5F" w:rsidP="00EB3FF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805E5F" w:rsidRPr="00BD6CB4" w14:paraId="013BF244" w14:textId="77777777" w:rsidTr="00EB3FF5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43968A14" w14:textId="77777777" w:rsidR="00805E5F" w:rsidRPr="00BD6CB4" w:rsidRDefault="00805E5F" w:rsidP="00EB3FF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t>Specific behaviours</w:t>
            </w:r>
          </w:p>
        </w:tc>
      </w:tr>
      <w:tr w:rsidR="00805E5F" w:rsidRPr="00BD6CB4" w14:paraId="7B248717" w14:textId="77777777" w:rsidTr="00EB3FF5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73C9DBBD" w14:textId="6E585B4B" w:rsidR="00805E5F" w:rsidRPr="00BD6CB4" w:rsidRDefault="00805E5F" w:rsidP="00EB3FF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DE5A30">
              <w:t>uses z quantiles</w:t>
            </w:r>
          </w:p>
          <w:p w14:paraId="21FFD4FA" w14:textId="190C2392" w:rsidR="00805E5F" w:rsidRPr="00BD6CB4" w:rsidRDefault="00805E5F" w:rsidP="00EB3FF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DE5A30">
              <w:t>states length to 3dp (Do not double penalise if not 3dp)</w:t>
            </w:r>
          </w:p>
          <w:p w14:paraId="30CE7328" w14:textId="0CBCD2C7" w:rsidR="00805E5F" w:rsidRPr="00BD6CB4" w:rsidRDefault="00805E5F" w:rsidP="00EB3FF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  <w:r w:rsidRPr="00BD6CB4">
              <w:t xml:space="preserve"> </w:t>
            </w:r>
          </w:p>
        </w:tc>
      </w:tr>
    </w:tbl>
    <w:p w14:paraId="1ED3C65B" w14:textId="0C487AB6" w:rsidR="00073578" w:rsidRDefault="00073578" w:rsidP="00073578">
      <w:pPr>
        <w:suppressAutoHyphens w:val="0"/>
        <w:rPr>
          <w:rFonts w:ascii="Arial" w:hAnsi="Arial" w:cs="Arial"/>
          <w:sz w:val="22"/>
          <w:szCs w:val="22"/>
        </w:rPr>
      </w:pPr>
    </w:p>
    <w:p w14:paraId="539860F2" w14:textId="17CC1309" w:rsidR="00073578" w:rsidRDefault="00073578" w:rsidP="00073578">
      <w:pPr>
        <w:suppressAutoHyphens w:val="0"/>
        <w:rPr>
          <w:rFonts w:ascii="Arial" w:hAnsi="Arial" w:cs="Arial"/>
          <w:sz w:val="22"/>
          <w:szCs w:val="22"/>
        </w:rPr>
      </w:pPr>
    </w:p>
    <w:p w14:paraId="0B03020F" w14:textId="0D72BF5C" w:rsidR="00073578" w:rsidRDefault="00073578" w:rsidP="00073578">
      <w:pPr>
        <w:suppressAutoHyphens w:val="0"/>
        <w:rPr>
          <w:rFonts w:ascii="Arial" w:hAnsi="Arial" w:cs="Arial"/>
          <w:sz w:val="22"/>
          <w:szCs w:val="22"/>
        </w:rPr>
      </w:pPr>
    </w:p>
    <w:p w14:paraId="0623F1F6" w14:textId="77777777" w:rsidR="00073578" w:rsidRPr="00073578" w:rsidRDefault="00073578" w:rsidP="00073578">
      <w:pPr>
        <w:suppressAutoHyphens w:val="0"/>
        <w:rPr>
          <w:rFonts w:ascii="Arial" w:hAnsi="Arial" w:cs="Arial"/>
          <w:sz w:val="22"/>
          <w:szCs w:val="22"/>
        </w:rPr>
      </w:pPr>
    </w:p>
    <w:p w14:paraId="5A5A2F3C" w14:textId="03CF1875" w:rsidR="006E744E" w:rsidRDefault="006E744E" w:rsidP="007B0A71">
      <w:pPr>
        <w:pStyle w:val="ListParagraph"/>
        <w:numPr>
          <w:ilvl w:val="0"/>
          <w:numId w:val="6"/>
        </w:num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lastRenderedPageBreak/>
        <w:t xml:space="preserve">A 88% confidence AND a sample size of </w:t>
      </w:r>
      <w:r w:rsidR="00073578">
        <w:rPr>
          <w:rFonts w:ascii="Arial" w:hAnsi="Arial" w:cs="Arial"/>
          <w:sz w:val="22"/>
          <w:szCs w:val="22"/>
        </w:rPr>
        <w:t>150 was used.</w:t>
      </w:r>
    </w:p>
    <w:p w14:paraId="3AE9E465" w14:textId="47758B93" w:rsidR="000A4B54" w:rsidRDefault="000A4B54" w:rsidP="000A4B54">
      <w:pPr>
        <w:suppressAutoHyphens w:val="0"/>
        <w:rPr>
          <w:rFonts w:ascii="Arial" w:hAnsi="Arial" w:cs="Arial"/>
          <w:sz w:val="22"/>
          <w:szCs w:val="22"/>
        </w:rPr>
      </w:pPr>
    </w:p>
    <w:p w14:paraId="03786FD5" w14:textId="3E66E14C" w:rsidR="000A4B54" w:rsidRDefault="000A4B54" w:rsidP="000A4B54">
      <w:pPr>
        <w:suppressAutoHyphens w:val="0"/>
        <w:rPr>
          <w:rFonts w:ascii="Arial" w:hAnsi="Arial" w:cs="Arial"/>
          <w:sz w:val="22"/>
          <w:szCs w:val="22"/>
        </w:rPr>
      </w:pPr>
    </w:p>
    <w:p w14:paraId="0BDDECD1" w14:textId="5BD2B6FC" w:rsidR="000A4B54" w:rsidRDefault="000A4B54" w:rsidP="000A4B54">
      <w:pPr>
        <w:suppressAutoHyphens w:val="0"/>
        <w:rPr>
          <w:rFonts w:ascii="Arial" w:hAnsi="Arial" w:cs="Arial"/>
          <w:sz w:val="22"/>
          <w:szCs w:val="22"/>
        </w:rPr>
      </w:pP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805E5F" w:rsidRPr="00BD6CB4" w14:paraId="7740B93B" w14:textId="77777777" w:rsidTr="00EB3FF5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33F2735E" w14:textId="77777777" w:rsidR="00805E5F" w:rsidRPr="00323B31" w:rsidRDefault="00805E5F" w:rsidP="00EB3FF5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 w:rsidRPr="00323B31">
              <w:rPr>
                <w:b/>
                <w:lang w:val="en-US"/>
              </w:rPr>
              <w:t>Solution</w:t>
            </w:r>
          </w:p>
        </w:tc>
      </w:tr>
      <w:tr w:rsidR="00805E5F" w:rsidRPr="00BD6CB4" w14:paraId="6399006B" w14:textId="77777777" w:rsidTr="00EB3FF5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090F15B5" w14:textId="5B7FDCCD" w:rsidR="00805E5F" w:rsidRDefault="00805E5F" w:rsidP="00EB3FF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53467D7D" w14:textId="40E4C0EF" w:rsidR="002416A3" w:rsidRDefault="002416A3" w:rsidP="00EB3FF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>
              <w:rPr>
                <w:noProof/>
              </w:rPr>
              <w:drawing>
                <wp:inline distT="0" distB="0" distL="0" distR="0" wp14:anchorId="22CA5CF4" wp14:editId="485CC519">
                  <wp:extent cx="4609871" cy="832575"/>
                  <wp:effectExtent l="0" t="0" r="635" b="5715"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15"/>
                          <a:srcRect t="37045" b="51974"/>
                          <a:stretch/>
                        </pic:blipFill>
                        <pic:spPr bwMode="auto">
                          <a:xfrm>
                            <a:off x="0" y="0"/>
                            <a:ext cx="4610100" cy="832616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22C06B3E" w14:textId="12FF516C" w:rsidR="00805E5F" w:rsidRDefault="0004425E" w:rsidP="00EB3FF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64D7C">
              <w:rPr>
                <w:rFonts w:cs="Arial"/>
                <w:position w:val="-118"/>
                <w:szCs w:val="22"/>
                <w:lang w:val="en-US"/>
              </w:rPr>
              <w:object w:dxaOrig="3180" w:dyaOrig="2480" w14:anchorId="456D497A">
                <v:shape id="_x0000_i1026" type="#_x0000_t75" style="width:159pt;height:123.6pt" o:ole="">
                  <v:imagedata r:id="rId16" o:title=""/>
                </v:shape>
                <o:OLEObject Type="Embed" ProgID="Equation.DSMT4" ShapeID="_x0000_i1026" DrawAspect="Content" ObjectID="_1735536275" r:id="rId17"/>
              </w:object>
            </w:r>
          </w:p>
          <w:p w14:paraId="62C2BB51" w14:textId="77777777" w:rsidR="00805E5F" w:rsidRPr="00BD6CB4" w:rsidRDefault="00805E5F" w:rsidP="00EB3FF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805E5F" w:rsidRPr="00BD6CB4" w14:paraId="6A0D86DA" w14:textId="77777777" w:rsidTr="00EB3FF5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7FB1FB95" w14:textId="77777777" w:rsidR="00805E5F" w:rsidRPr="00BD6CB4" w:rsidRDefault="00805E5F" w:rsidP="00EB3FF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t>Specific behaviours</w:t>
            </w:r>
          </w:p>
        </w:tc>
      </w:tr>
      <w:tr w:rsidR="00805E5F" w:rsidRPr="00BD6CB4" w14:paraId="2921CDE9" w14:textId="77777777" w:rsidTr="00EB3FF5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23FB3FA0" w14:textId="1518745A" w:rsidR="00805E5F" w:rsidRPr="00BD6CB4" w:rsidRDefault="00805E5F" w:rsidP="00EB3FF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2416A3">
              <w:t>st</w:t>
            </w:r>
            <w:r w:rsidR="00985C6F">
              <w:t>a</w:t>
            </w:r>
            <w:r w:rsidR="002416A3">
              <w:t>tes quantile for 0.88</w:t>
            </w:r>
          </w:p>
          <w:p w14:paraId="78C49C36" w14:textId="14FF680D" w:rsidR="00805E5F" w:rsidRPr="00BD6CB4" w:rsidRDefault="00805E5F" w:rsidP="00EB3FF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985C6F">
              <w:t>shows ratio involving sample sizes</w:t>
            </w:r>
          </w:p>
          <w:p w14:paraId="7073E4EA" w14:textId="787CDBFB" w:rsidR="00805E5F" w:rsidRPr="002416A3" w:rsidRDefault="00805E5F" w:rsidP="00EB3FF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 w:rsidRPr="00BD6CB4">
              <w:sym w:font="Wingdings 2" w:char="F050"/>
            </w:r>
            <w:r w:rsidRPr="00BD6CB4">
              <w:t xml:space="preserve"> </w:t>
            </w:r>
            <w:r w:rsidR="00985C6F">
              <w:t>states length</w:t>
            </w:r>
          </w:p>
        </w:tc>
      </w:tr>
    </w:tbl>
    <w:p w14:paraId="3DC2D011" w14:textId="75B4F2F1" w:rsidR="000A4B54" w:rsidRDefault="000A4B54" w:rsidP="000A4B54">
      <w:pPr>
        <w:suppressAutoHyphens w:val="0"/>
        <w:rPr>
          <w:rFonts w:ascii="Arial" w:hAnsi="Arial" w:cs="Arial"/>
          <w:sz w:val="22"/>
          <w:szCs w:val="22"/>
        </w:rPr>
      </w:pPr>
    </w:p>
    <w:p w14:paraId="39D8EE6E" w14:textId="523FB492" w:rsidR="000A4B54" w:rsidRDefault="000A4B54" w:rsidP="000A4B54">
      <w:pPr>
        <w:suppressAutoHyphens w:val="0"/>
        <w:rPr>
          <w:rFonts w:ascii="Arial" w:hAnsi="Arial" w:cs="Arial"/>
          <w:sz w:val="22"/>
          <w:szCs w:val="22"/>
        </w:rPr>
      </w:pPr>
    </w:p>
    <w:p w14:paraId="70FF313C" w14:textId="0910AFBB" w:rsidR="000A4B54" w:rsidRDefault="000A4B54" w:rsidP="000A4B54">
      <w:pPr>
        <w:suppressAutoHyphens w:val="0"/>
        <w:rPr>
          <w:rFonts w:ascii="Arial" w:hAnsi="Arial" w:cs="Arial"/>
          <w:sz w:val="22"/>
          <w:szCs w:val="22"/>
        </w:rPr>
      </w:pPr>
    </w:p>
    <w:p w14:paraId="60323FD2" w14:textId="77777777" w:rsidR="000A4B54" w:rsidRPr="000A4B54" w:rsidRDefault="000A4B54" w:rsidP="000A4B54">
      <w:pPr>
        <w:suppressAutoHyphens w:val="0"/>
        <w:rPr>
          <w:rFonts w:ascii="Arial" w:hAnsi="Arial" w:cs="Arial"/>
          <w:sz w:val="22"/>
          <w:szCs w:val="22"/>
        </w:rPr>
      </w:pPr>
    </w:p>
    <w:p w14:paraId="0DCF0029" w14:textId="176CDB2D" w:rsidR="005215E2" w:rsidRDefault="005215E2" w:rsidP="007B0A71">
      <w:pPr>
        <w:pStyle w:val="ListParagraph"/>
        <w:numPr>
          <w:ilvl w:val="0"/>
          <w:numId w:val="6"/>
        </w:num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The t</w:t>
      </w:r>
      <w:r w:rsidR="00E5411B">
        <w:rPr>
          <w:rFonts w:ascii="Arial" w:hAnsi="Arial" w:cs="Arial"/>
          <w:sz w:val="22"/>
          <w:szCs w:val="22"/>
        </w:rPr>
        <w:t xml:space="preserve">rue proportion of faulty parts does not lie in the stated interval. Does this suggest a sampling </w:t>
      </w:r>
      <w:r w:rsidR="000A4B54">
        <w:rPr>
          <w:rFonts w:ascii="Arial" w:hAnsi="Arial" w:cs="Arial"/>
          <w:sz w:val="22"/>
          <w:szCs w:val="22"/>
        </w:rPr>
        <w:t>error was made? Justify.</w:t>
      </w:r>
    </w:p>
    <w:p w14:paraId="46210C96" w14:textId="6C7371A1" w:rsidR="00372D50" w:rsidRDefault="00372D50" w:rsidP="00372D50">
      <w:pPr>
        <w:suppressAutoHyphens w:val="0"/>
        <w:rPr>
          <w:rFonts w:ascii="Arial" w:hAnsi="Arial" w:cs="Arial"/>
          <w:sz w:val="22"/>
          <w:szCs w:val="22"/>
        </w:rPr>
      </w:pP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805E5F" w:rsidRPr="00BD6CB4" w14:paraId="113CB8AB" w14:textId="77777777" w:rsidTr="00EB3FF5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7FB65736" w14:textId="77777777" w:rsidR="00805E5F" w:rsidRPr="00323B31" w:rsidRDefault="00805E5F" w:rsidP="00EB3FF5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 w:rsidRPr="00323B31">
              <w:rPr>
                <w:b/>
                <w:lang w:val="en-US"/>
              </w:rPr>
              <w:t>Solution</w:t>
            </w:r>
          </w:p>
        </w:tc>
      </w:tr>
      <w:tr w:rsidR="00805E5F" w:rsidRPr="00BD6CB4" w14:paraId="5864F37D" w14:textId="77777777" w:rsidTr="00EB3FF5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618529F2" w14:textId="77777777" w:rsidR="00805E5F" w:rsidRDefault="00805E5F" w:rsidP="00EB3FF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4CA72119" w14:textId="45AEEC88" w:rsidR="00805E5F" w:rsidRDefault="00985C6F" w:rsidP="00EB3FF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>
              <w:rPr>
                <w:rFonts w:cs="Arial"/>
                <w:szCs w:val="22"/>
                <w:lang w:val="en-US"/>
              </w:rPr>
              <w:t>Cannot tell if there is a sampling error as not all confidence intervals contain the</w:t>
            </w:r>
            <w:r w:rsidR="009D4738">
              <w:rPr>
                <w:rFonts w:cs="Arial"/>
                <w:szCs w:val="22"/>
                <w:lang w:val="en-US"/>
              </w:rPr>
              <w:t xml:space="preserve"> true value </w:t>
            </w:r>
            <w:r w:rsidR="00135128">
              <w:rPr>
                <w:rFonts w:cs="Arial"/>
                <w:szCs w:val="22"/>
                <w:lang w:val="en-US"/>
              </w:rPr>
              <w:t>o</w:t>
            </w:r>
            <w:r w:rsidR="009D4738">
              <w:rPr>
                <w:rFonts w:cs="Arial"/>
                <w:szCs w:val="22"/>
                <w:lang w:val="en-US"/>
              </w:rPr>
              <w:t>f population proportion p.</w:t>
            </w:r>
          </w:p>
          <w:p w14:paraId="1A62B921" w14:textId="77777777" w:rsidR="00805E5F" w:rsidRPr="00BD6CB4" w:rsidRDefault="00805E5F" w:rsidP="00EB3FF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805E5F" w:rsidRPr="00BD6CB4" w14:paraId="63F516C9" w14:textId="77777777" w:rsidTr="00EB3FF5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33DDEDB5" w14:textId="77777777" w:rsidR="00805E5F" w:rsidRPr="00BD6CB4" w:rsidRDefault="00805E5F" w:rsidP="00EB3FF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t>Specific behaviours</w:t>
            </w:r>
          </w:p>
        </w:tc>
      </w:tr>
      <w:tr w:rsidR="00805E5F" w:rsidRPr="00BD6CB4" w14:paraId="72946E8E" w14:textId="77777777" w:rsidTr="00EB3FF5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4C781BA6" w14:textId="775E4E55" w:rsidR="00805E5F" w:rsidRPr="00BD6CB4" w:rsidRDefault="00805E5F" w:rsidP="00EB3FF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9D4738">
              <w:t>states no with any reason</w:t>
            </w:r>
          </w:p>
          <w:p w14:paraId="36C98818" w14:textId="3068220A" w:rsidR="00805E5F" w:rsidRDefault="00805E5F" w:rsidP="00EB3FF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 w:rsidRPr="00BD6CB4">
              <w:sym w:font="Wingdings 2" w:char="F050"/>
            </w:r>
            <w:r w:rsidRPr="00BD6CB4">
              <w:t xml:space="preserve"> </w:t>
            </w:r>
            <w:r w:rsidR="009D4738">
              <w:t>states reason as above</w:t>
            </w:r>
          </w:p>
          <w:p w14:paraId="25EE9C8C" w14:textId="1887D284" w:rsidR="00CF2C3C" w:rsidRPr="00BD6CB4" w:rsidRDefault="00CF2C3C" w:rsidP="00EB3FF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>
              <w:t>(Note – zero marks if no without any reason)</w:t>
            </w:r>
          </w:p>
          <w:p w14:paraId="2812C175" w14:textId="37C21194" w:rsidR="00805E5F" w:rsidRPr="00BD6CB4" w:rsidRDefault="00805E5F" w:rsidP="00EB3FF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  <w:r w:rsidRPr="00BD6CB4">
              <w:t xml:space="preserve"> </w:t>
            </w:r>
          </w:p>
        </w:tc>
      </w:tr>
    </w:tbl>
    <w:p w14:paraId="23DB26E0" w14:textId="638A4FFF" w:rsidR="00372D50" w:rsidRDefault="00372D50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</w:p>
    <w:p w14:paraId="26AE75CC" w14:textId="1EF77E45" w:rsidR="00372D50" w:rsidRDefault="00372D50" w:rsidP="00372D50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lastRenderedPageBreak/>
        <w:t>Q3 (</w:t>
      </w:r>
      <w:r w:rsidR="00FD36A8">
        <w:rPr>
          <w:rFonts w:ascii="Arial" w:hAnsi="Arial" w:cs="Arial"/>
          <w:sz w:val="22"/>
          <w:szCs w:val="22"/>
        </w:rPr>
        <w:t xml:space="preserve">2, 2 ,2, 3 </w:t>
      </w:r>
      <w:r w:rsidR="00E34192">
        <w:rPr>
          <w:rFonts w:ascii="Arial" w:hAnsi="Arial" w:cs="Arial"/>
          <w:sz w:val="22"/>
          <w:szCs w:val="22"/>
        </w:rPr>
        <w:t>,</w:t>
      </w:r>
      <w:r w:rsidR="00FD36A8">
        <w:rPr>
          <w:rFonts w:ascii="Arial" w:hAnsi="Arial" w:cs="Arial"/>
          <w:sz w:val="22"/>
          <w:szCs w:val="22"/>
        </w:rPr>
        <w:t>3</w:t>
      </w:r>
      <w:r w:rsidR="00E34192">
        <w:rPr>
          <w:rFonts w:ascii="Arial" w:hAnsi="Arial" w:cs="Arial"/>
          <w:sz w:val="22"/>
          <w:szCs w:val="22"/>
        </w:rPr>
        <w:t>, 3 &amp; 3 =</w:t>
      </w:r>
      <w:r w:rsidR="00FD36A8">
        <w:rPr>
          <w:rFonts w:ascii="Arial" w:hAnsi="Arial" w:cs="Arial"/>
          <w:sz w:val="22"/>
          <w:szCs w:val="22"/>
        </w:rPr>
        <w:t xml:space="preserve"> 1</w:t>
      </w:r>
      <w:r w:rsidR="00E34192">
        <w:rPr>
          <w:rFonts w:ascii="Arial" w:hAnsi="Arial" w:cs="Arial"/>
          <w:sz w:val="22"/>
          <w:szCs w:val="22"/>
        </w:rPr>
        <w:t>8</w:t>
      </w:r>
      <w:r>
        <w:rPr>
          <w:rFonts w:ascii="Arial" w:hAnsi="Arial" w:cs="Arial"/>
          <w:sz w:val="22"/>
          <w:szCs w:val="22"/>
        </w:rPr>
        <w:t xml:space="preserve"> marks)</w:t>
      </w:r>
      <w:r w:rsidR="0099550B">
        <w:rPr>
          <w:rFonts w:ascii="Arial" w:hAnsi="Arial" w:cs="Arial"/>
          <w:sz w:val="22"/>
          <w:szCs w:val="22"/>
        </w:rPr>
        <w:t xml:space="preserve"> 4.2.5, 4.2.3, 3.3.1</w:t>
      </w:r>
      <w:r w:rsidR="00B96F56">
        <w:rPr>
          <w:rFonts w:ascii="Arial" w:hAnsi="Arial" w:cs="Arial"/>
          <w:sz w:val="22"/>
          <w:szCs w:val="22"/>
        </w:rPr>
        <w:t>, 3.3.6, 3.3.7</w:t>
      </w:r>
    </w:p>
    <w:p w14:paraId="05734AA1" w14:textId="369B2CEC" w:rsidR="00372D50" w:rsidRDefault="00372D50" w:rsidP="00372D50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A parcel making factory makes boxes of the same width and heights nut the lengths vary and are found to be Normally Distributed with a mean of 135 mm and a standard deviation of</w:t>
      </w:r>
      <w:r w:rsidR="0078722C">
        <w:rPr>
          <w:rFonts w:ascii="Arial" w:hAnsi="Arial" w:cs="Arial"/>
          <w:sz w:val="22"/>
          <w:szCs w:val="22"/>
        </w:rPr>
        <w:t xml:space="preserve"> 27 mm.</w:t>
      </w:r>
    </w:p>
    <w:p w14:paraId="7A1727E2" w14:textId="6561F43F" w:rsidR="00DD7985" w:rsidRDefault="00DD7985" w:rsidP="00372D50">
      <w:pPr>
        <w:suppressAutoHyphens w:val="0"/>
        <w:rPr>
          <w:rFonts w:ascii="Arial" w:hAnsi="Arial" w:cs="Arial"/>
          <w:sz w:val="22"/>
          <w:szCs w:val="22"/>
        </w:rPr>
      </w:pPr>
    </w:p>
    <w:p w14:paraId="16B4F5B9" w14:textId="0AE3310F" w:rsidR="00DD7985" w:rsidRDefault="00DD7985" w:rsidP="00DD7985">
      <w:pPr>
        <w:pStyle w:val="ListParagraph"/>
        <w:numPr>
          <w:ilvl w:val="0"/>
          <w:numId w:val="7"/>
        </w:num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Determine the percentage of boxes that are longer than 166mm.</w:t>
      </w:r>
    </w:p>
    <w:p w14:paraId="48DDD308" w14:textId="745F26EF" w:rsidR="00DD7985" w:rsidRDefault="00DD7985" w:rsidP="00DD7985">
      <w:pPr>
        <w:suppressAutoHyphens w:val="0"/>
        <w:rPr>
          <w:rFonts w:ascii="Arial" w:hAnsi="Arial" w:cs="Arial"/>
          <w:sz w:val="22"/>
          <w:szCs w:val="22"/>
        </w:rPr>
      </w:pP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805E5F" w:rsidRPr="00BD6CB4" w14:paraId="04E60538" w14:textId="77777777" w:rsidTr="00EB3FF5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6099BC9F" w14:textId="77777777" w:rsidR="00805E5F" w:rsidRPr="00323B31" w:rsidRDefault="00805E5F" w:rsidP="00EB3FF5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 w:rsidRPr="00323B31">
              <w:rPr>
                <w:b/>
                <w:lang w:val="en-US"/>
              </w:rPr>
              <w:t>Solution</w:t>
            </w:r>
          </w:p>
        </w:tc>
      </w:tr>
      <w:tr w:rsidR="00805E5F" w:rsidRPr="00BD6CB4" w14:paraId="602A82F1" w14:textId="77777777" w:rsidTr="00EB3FF5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0762E693" w14:textId="77777777" w:rsidR="00805E5F" w:rsidRDefault="00805E5F" w:rsidP="00EB3FF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783455D6" w14:textId="6553CE95" w:rsidR="00805E5F" w:rsidRDefault="00B56026" w:rsidP="00EB3FF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>
              <w:rPr>
                <w:noProof/>
              </w:rPr>
              <w:drawing>
                <wp:inline distT="0" distB="0" distL="0" distR="0" wp14:anchorId="5B2926CF" wp14:editId="4F26E919">
                  <wp:extent cx="4609971" cy="1812472"/>
                  <wp:effectExtent l="0" t="0" r="635" b="0"/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18"/>
                          <a:srcRect b="76094"/>
                          <a:stretch/>
                        </pic:blipFill>
                        <pic:spPr bwMode="auto">
                          <a:xfrm>
                            <a:off x="0" y="0"/>
                            <a:ext cx="4610100" cy="1812523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1B2471B2" w14:textId="77777777" w:rsidR="00805E5F" w:rsidRPr="00BD6CB4" w:rsidRDefault="00805E5F" w:rsidP="00EB3FF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805E5F" w:rsidRPr="00BD6CB4" w14:paraId="259E3053" w14:textId="77777777" w:rsidTr="00EB3FF5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59EE4A1D" w14:textId="77777777" w:rsidR="00805E5F" w:rsidRPr="00BD6CB4" w:rsidRDefault="00805E5F" w:rsidP="00EB3FF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t>Specific behaviours</w:t>
            </w:r>
          </w:p>
        </w:tc>
      </w:tr>
      <w:tr w:rsidR="00805E5F" w:rsidRPr="00BD6CB4" w14:paraId="7DEACDFB" w14:textId="77777777" w:rsidTr="00EB3FF5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40B0A84F" w14:textId="7E9F24B0" w:rsidR="00805E5F" w:rsidRPr="00BD6CB4" w:rsidRDefault="00805E5F" w:rsidP="00EB3FF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B56026">
              <w:t>uses correct parameters</w:t>
            </w:r>
          </w:p>
          <w:p w14:paraId="54EF5DB5" w14:textId="7929C297" w:rsidR="00805E5F" w:rsidRPr="00B56026" w:rsidRDefault="00805E5F" w:rsidP="00EB3FF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 </w:t>
            </w:r>
            <w:r w:rsidR="00B56026">
              <w:t>states prob</w:t>
            </w:r>
          </w:p>
        </w:tc>
      </w:tr>
    </w:tbl>
    <w:p w14:paraId="016598F6" w14:textId="31A9CBD7" w:rsidR="00DD7985" w:rsidRDefault="00DD7985" w:rsidP="00DD7985">
      <w:pPr>
        <w:suppressAutoHyphens w:val="0"/>
        <w:rPr>
          <w:rFonts w:ascii="Arial" w:hAnsi="Arial" w:cs="Arial"/>
          <w:sz w:val="22"/>
          <w:szCs w:val="22"/>
        </w:rPr>
      </w:pPr>
    </w:p>
    <w:p w14:paraId="59FDD2F8" w14:textId="79934D98" w:rsidR="00DD7985" w:rsidRDefault="00DD7985" w:rsidP="00DD7985">
      <w:pPr>
        <w:suppressAutoHyphens w:val="0"/>
        <w:rPr>
          <w:rFonts w:ascii="Arial" w:hAnsi="Arial" w:cs="Arial"/>
          <w:sz w:val="22"/>
          <w:szCs w:val="22"/>
        </w:rPr>
      </w:pPr>
    </w:p>
    <w:p w14:paraId="2314AC1E" w14:textId="6B1BC3F4" w:rsidR="00DD7985" w:rsidRDefault="00DD7985" w:rsidP="00DD7985">
      <w:pPr>
        <w:suppressAutoHyphens w:val="0"/>
        <w:rPr>
          <w:rFonts w:ascii="Arial" w:hAnsi="Arial" w:cs="Arial"/>
          <w:sz w:val="22"/>
          <w:szCs w:val="22"/>
        </w:rPr>
      </w:pPr>
    </w:p>
    <w:p w14:paraId="2339454E" w14:textId="672476E8" w:rsidR="00DD7985" w:rsidRDefault="00DD7985" w:rsidP="00DD7985">
      <w:pPr>
        <w:suppressAutoHyphens w:val="0"/>
        <w:rPr>
          <w:rFonts w:ascii="Arial" w:hAnsi="Arial" w:cs="Arial"/>
          <w:sz w:val="22"/>
          <w:szCs w:val="22"/>
        </w:rPr>
      </w:pPr>
    </w:p>
    <w:p w14:paraId="7CF29D9C" w14:textId="698AEE76" w:rsidR="00DD7985" w:rsidRDefault="00346CF2" w:rsidP="00DD7985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The boxes can be classified as the following.</w:t>
      </w:r>
    </w:p>
    <w:p w14:paraId="11EB154D" w14:textId="47AAD6EA" w:rsidR="00346CF2" w:rsidRDefault="00346CF2" w:rsidP="00DD7985">
      <w:pPr>
        <w:suppressAutoHyphens w:val="0"/>
        <w:rPr>
          <w:rFonts w:ascii="Arial" w:hAnsi="Arial" w:cs="Arial"/>
          <w:sz w:val="22"/>
          <w:szCs w:val="22"/>
        </w:rPr>
      </w:pPr>
    </w:p>
    <w:p w14:paraId="00039E10" w14:textId="13CC65E0" w:rsidR="00D45EA2" w:rsidRDefault="00D45EA2" w:rsidP="00D45EA2">
      <w:pPr>
        <w:pStyle w:val="ListParagraph"/>
        <w:numPr>
          <w:ilvl w:val="0"/>
          <w:numId w:val="7"/>
        </w:num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Complete the missing probabilities in the above table.</w:t>
      </w:r>
    </w:p>
    <w:tbl>
      <w:tblPr>
        <w:tblW w:w="10348" w:type="dxa"/>
        <w:tblInd w:w="-14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348"/>
      </w:tblGrid>
      <w:tr w:rsidR="00805E5F" w:rsidRPr="00BD6CB4" w14:paraId="1034B9B7" w14:textId="77777777" w:rsidTr="00B56026">
        <w:trPr>
          <w:trHeight w:val="47"/>
        </w:trPr>
        <w:tc>
          <w:tcPr>
            <w:tcW w:w="10348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28138727" w14:textId="77777777" w:rsidR="00805E5F" w:rsidRPr="00323B31" w:rsidRDefault="00805E5F" w:rsidP="00EB3FF5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 w:rsidRPr="00323B31">
              <w:rPr>
                <w:b/>
                <w:lang w:val="en-US"/>
              </w:rPr>
              <w:t>Solution</w:t>
            </w:r>
          </w:p>
        </w:tc>
      </w:tr>
      <w:tr w:rsidR="00805E5F" w:rsidRPr="00BD6CB4" w14:paraId="20C4E7FA" w14:textId="77777777" w:rsidTr="00B56026">
        <w:tc>
          <w:tcPr>
            <w:tcW w:w="10348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51C54D17" w14:textId="77777777" w:rsidR="00805E5F" w:rsidRDefault="00805E5F" w:rsidP="00EB3FF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tbl>
            <w:tblPr>
              <w:tblStyle w:val="TableGrid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1555"/>
              <w:gridCol w:w="1842"/>
              <w:gridCol w:w="1985"/>
              <w:gridCol w:w="1984"/>
              <w:gridCol w:w="2602"/>
            </w:tblGrid>
            <w:tr w:rsidR="00B56026" w14:paraId="1DF9172B" w14:textId="77777777" w:rsidTr="003409DE">
              <w:tc>
                <w:tcPr>
                  <w:tcW w:w="1555" w:type="dxa"/>
                </w:tcPr>
                <w:p w14:paraId="1B827751" w14:textId="77777777" w:rsidR="00B56026" w:rsidRDefault="00B56026" w:rsidP="00B56026">
                  <w:pPr>
                    <w:suppressAutoHyphens w:val="0"/>
                    <w:rPr>
                      <w:rFonts w:ascii="Arial" w:hAnsi="Arial" w:cs="Arial"/>
                      <w:sz w:val="22"/>
                      <w:szCs w:val="22"/>
                    </w:rPr>
                  </w:pPr>
                  <w:r>
                    <w:rPr>
                      <w:rFonts w:ascii="Arial" w:hAnsi="Arial" w:cs="Arial"/>
                      <w:sz w:val="22"/>
                      <w:szCs w:val="22"/>
                    </w:rPr>
                    <w:t>Box</w:t>
                  </w:r>
                </w:p>
              </w:tc>
              <w:tc>
                <w:tcPr>
                  <w:tcW w:w="1842" w:type="dxa"/>
                </w:tcPr>
                <w:p w14:paraId="772818CB" w14:textId="77777777" w:rsidR="00B56026" w:rsidRDefault="00B56026" w:rsidP="00B56026">
                  <w:pPr>
                    <w:suppressAutoHyphens w:val="0"/>
                    <w:rPr>
                      <w:rFonts w:ascii="Arial" w:hAnsi="Arial" w:cs="Arial"/>
                      <w:sz w:val="22"/>
                      <w:szCs w:val="22"/>
                    </w:rPr>
                  </w:pPr>
                  <w:r>
                    <w:rPr>
                      <w:rFonts w:ascii="Arial" w:hAnsi="Arial" w:cs="Arial"/>
                      <w:sz w:val="22"/>
                      <w:szCs w:val="22"/>
                    </w:rPr>
                    <w:t>Short</w:t>
                  </w:r>
                </w:p>
              </w:tc>
              <w:tc>
                <w:tcPr>
                  <w:tcW w:w="1985" w:type="dxa"/>
                </w:tcPr>
                <w:p w14:paraId="584C10B1" w14:textId="77777777" w:rsidR="00B56026" w:rsidRDefault="00B56026" w:rsidP="00B56026">
                  <w:pPr>
                    <w:suppressAutoHyphens w:val="0"/>
                    <w:rPr>
                      <w:rFonts w:ascii="Arial" w:hAnsi="Arial" w:cs="Arial"/>
                      <w:sz w:val="22"/>
                      <w:szCs w:val="22"/>
                    </w:rPr>
                  </w:pPr>
                  <w:r>
                    <w:rPr>
                      <w:rFonts w:ascii="Arial" w:hAnsi="Arial" w:cs="Arial"/>
                      <w:sz w:val="22"/>
                      <w:szCs w:val="22"/>
                    </w:rPr>
                    <w:t xml:space="preserve">Long </w:t>
                  </w:r>
                </w:p>
              </w:tc>
              <w:tc>
                <w:tcPr>
                  <w:tcW w:w="1984" w:type="dxa"/>
                </w:tcPr>
                <w:p w14:paraId="79293455" w14:textId="77777777" w:rsidR="00B56026" w:rsidRDefault="00B56026" w:rsidP="00B56026">
                  <w:pPr>
                    <w:suppressAutoHyphens w:val="0"/>
                    <w:rPr>
                      <w:rFonts w:ascii="Arial" w:hAnsi="Arial" w:cs="Arial"/>
                      <w:sz w:val="22"/>
                      <w:szCs w:val="22"/>
                    </w:rPr>
                  </w:pPr>
                  <w:r>
                    <w:rPr>
                      <w:rFonts w:ascii="Arial" w:hAnsi="Arial" w:cs="Arial"/>
                      <w:sz w:val="22"/>
                      <w:szCs w:val="22"/>
                    </w:rPr>
                    <w:t>Very Long</w:t>
                  </w:r>
                </w:p>
              </w:tc>
              <w:tc>
                <w:tcPr>
                  <w:tcW w:w="2602" w:type="dxa"/>
                </w:tcPr>
                <w:p w14:paraId="3CC99F82" w14:textId="77777777" w:rsidR="00B56026" w:rsidRDefault="00B56026" w:rsidP="00B56026">
                  <w:pPr>
                    <w:suppressAutoHyphens w:val="0"/>
                    <w:rPr>
                      <w:rFonts w:ascii="Arial" w:hAnsi="Arial" w:cs="Arial"/>
                      <w:sz w:val="22"/>
                      <w:szCs w:val="22"/>
                    </w:rPr>
                  </w:pPr>
                  <w:r>
                    <w:rPr>
                      <w:rFonts w:ascii="Arial" w:hAnsi="Arial" w:cs="Arial"/>
                      <w:sz w:val="22"/>
                      <w:szCs w:val="22"/>
                    </w:rPr>
                    <w:t>Gigantic</w:t>
                  </w:r>
                </w:p>
              </w:tc>
            </w:tr>
            <w:tr w:rsidR="00B56026" w14:paraId="47DC8BC2" w14:textId="77777777" w:rsidTr="003409DE">
              <w:tc>
                <w:tcPr>
                  <w:tcW w:w="1555" w:type="dxa"/>
                </w:tcPr>
                <w:p w14:paraId="77FA9765" w14:textId="77777777" w:rsidR="00B56026" w:rsidRDefault="00B56026" w:rsidP="00B56026">
                  <w:pPr>
                    <w:suppressAutoHyphens w:val="0"/>
                    <w:rPr>
                      <w:rFonts w:ascii="Arial" w:hAnsi="Arial" w:cs="Arial"/>
                      <w:sz w:val="22"/>
                      <w:szCs w:val="22"/>
                    </w:rPr>
                  </w:pPr>
                  <w:r>
                    <w:rPr>
                      <w:rFonts w:ascii="Arial" w:hAnsi="Arial" w:cs="Arial"/>
                      <w:sz w:val="22"/>
                      <w:szCs w:val="22"/>
                    </w:rPr>
                    <w:t>Length</w:t>
                  </w:r>
                </w:p>
              </w:tc>
              <w:tc>
                <w:tcPr>
                  <w:tcW w:w="1842" w:type="dxa"/>
                </w:tcPr>
                <w:p w14:paraId="638F0888" w14:textId="77777777" w:rsidR="00B56026" w:rsidRDefault="00B56026" w:rsidP="00B56026">
                  <w:pPr>
                    <w:suppressAutoHyphens w:val="0"/>
                    <w:rPr>
                      <w:rFonts w:ascii="Arial" w:hAnsi="Arial" w:cs="Arial"/>
                      <w:sz w:val="22"/>
                      <w:szCs w:val="22"/>
                    </w:rPr>
                  </w:pPr>
                  <w:r>
                    <w:rPr>
                      <w:rFonts w:ascii="Arial" w:hAnsi="Arial" w:cs="Arial"/>
                      <w:sz w:val="22"/>
                      <w:szCs w:val="22"/>
                    </w:rPr>
                    <w:t>0  to  45 mm</w:t>
                  </w:r>
                </w:p>
              </w:tc>
              <w:tc>
                <w:tcPr>
                  <w:tcW w:w="1985" w:type="dxa"/>
                </w:tcPr>
                <w:p w14:paraId="01473994" w14:textId="77777777" w:rsidR="00B56026" w:rsidRDefault="00B56026" w:rsidP="00B56026">
                  <w:pPr>
                    <w:suppressAutoHyphens w:val="0"/>
                    <w:rPr>
                      <w:rFonts w:ascii="Arial" w:hAnsi="Arial" w:cs="Arial"/>
                      <w:sz w:val="22"/>
                      <w:szCs w:val="22"/>
                    </w:rPr>
                  </w:pPr>
                  <w:r>
                    <w:rPr>
                      <w:rFonts w:ascii="Arial" w:hAnsi="Arial" w:cs="Arial"/>
                      <w:sz w:val="22"/>
                      <w:szCs w:val="22"/>
                    </w:rPr>
                    <w:t>45   to  100 mm</w:t>
                  </w:r>
                </w:p>
              </w:tc>
              <w:tc>
                <w:tcPr>
                  <w:tcW w:w="1984" w:type="dxa"/>
                </w:tcPr>
                <w:p w14:paraId="24789305" w14:textId="77777777" w:rsidR="00B56026" w:rsidRDefault="00B56026" w:rsidP="00B56026">
                  <w:pPr>
                    <w:suppressAutoHyphens w:val="0"/>
                    <w:rPr>
                      <w:rFonts w:ascii="Arial" w:hAnsi="Arial" w:cs="Arial"/>
                      <w:sz w:val="22"/>
                      <w:szCs w:val="22"/>
                    </w:rPr>
                  </w:pPr>
                  <w:r>
                    <w:rPr>
                      <w:rFonts w:ascii="Arial" w:hAnsi="Arial" w:cs="Arial"/>
                      <w:sz w:val="22"/>
                      <w:szCs w:val="22"/>
                    </w:rPr>
                    <w:t>100 to 140 mm</w:t>
                  </w:r>
                </w:p>
              </w:tc>
              <w:tc>
                <w:tcPr>
                  <w:tcW w:w="2602" w:type="dxa"/>
                </w:tcPr>
                <w:p w14:paraId="40ACFFC2" w14:textId="77777777" w:rsidR="00B56026" w:rsidRDefault="00B56026" w:rsidP="00B56026">
                  <w:pPr>
                    <w:suppressAutoHyphens w:val="0"/>
                    <w:rPr>
                      <w:rFonts w:ascii="Arial" w:hAnsi="Arial" w:cs="Arial"/>
                      <w:sz w:val="22"/>
                      <w:szCs w:val="22"/>
                    </w:rPr>
                  </w:pPr>
                  <w:r>
                    <w:rPr>
                      <w:rFonts w:ascii="Arial" w:hAnsi="Arial" w:cs="Arial"/>
                      <w:sz w:val="22"/>
                      <w:szCs w:val="22"/>
                    </w:rPr>
                    <w:t>Greater than 140mm</w:t>
                  </w:r>
                </w:p>
              </w:tc>
            </w:tr>
            <w:tr w:rsidR="00B56026" w14:paraId="6EA35E91" w14:textId="77777777" w:rsidTr="003409DE">
              <w:tc>
                <w:tcPr>
                  <w:tcW w:w="1555" w:type="dxa"/>
                </w:tcPr>
                <w:p w14:paraId="72EA5E33" w14:textId="77777777" w:rsidR="00B56026" w:rsidRDefault="00B56026" w:rsidP="00B56026">
                  <w:pPr>
                    <w:suppressAutoHyphens w:val="0"/>
                    <w:rPr>
                      <w:rFonts w:ascii="Arial" w:hAnsi="Arial" w:cs="Arial"/>
                      <w:sz w:val="22"/>
                      <w:szCs w:val="22"/>
                    </w:rPr>
                  </w:pPr>
                  <w:r>
                    <w:rPr>
                      <w:rFonts w:ascii="Arial" w:hAnsi="Arial" w:cs="Arial"/>
                      <w:sz w:val="22"/>
                      <w:szCs w:val="22"/>
                    </w:rPr>
                    <w:t>Probability</w:t>
                  </w:r>
                </w:p>
              </w:tc>
              <w:tc>
                <w:tcPr>
                  <w:tcW w:w="1842" w:type="dxa"/>
                </w:tcPr>
                <w:p w14:paraId="242CCABB" w14:textId="14A2E352" w:rsidR="00B56026" w:rsidRDefault="001113FE" w:rsidP="00B56026">
                  <w:pPr>
                    <w:suppressAutoHyphens w:val="0"/>
                    <w:rPr>
                      <w:rFonts w:ascii="Arial" w:hAnsi="Arial" w:cs="Arial"/>
                      <w:sz w:val="22"/>
                      <w:szCs w:val="22"/>
                    </w:rPr>
                  </w:pPr>
                  <w:r>
                    <w:rPr>
                      <w:rFonts w:ascii="Arial" w:hAnsi="Arial" w:cs="Arial"/>
                      <w:sz w:val="22"/>
                      <w:szCs w:val="22"/>
                    </w:rPr>
                    <w:t>0.00043</w:t>
                  </w:r>
                  <w:r w:rsidR="001D19AE">
                    <w:rPr>
                      <w:rFonts w:ascii="Arial" w:hAnsi="Arial" w:cs="Arial"/>
                      <w:sz w:val="22"/>
                      <w:szCs w:val="22"/>
                    </w:rPr>
                    <w:t xml:space="preserve"> (0.00</w:t>
                  </w:r>
                  <w:r w:rsidR="002C4F5A">
                    <w:rPr>
                      <w:rFonts w:ascii="Arial" w:hAnsi="Arial" w:cs="Arial"/>
                      <w:sz w:val="22"/>
                      <w:szCs w:val="22"/>
                    </w:rPr>
                    <w:t>0)</w:t>
                  </w:r>
                </w:p>
              </w:tc>
              <w:tc>
                <w:tcPr>
                  <w:tcW w:w="1985" w:type="dxa"/>
                </w:tcPr>
                <w:p w14:paraId="656A39AE" w14:textId="77777777" w:rsidR="00B56026" w:rsidRDefault="00B56026" w:rsidP="00B56026">
                  <w:pPr>
                    <w:suppressAutoHyphens w:val="0"/>
                    <w:rPr>
                      <w:rFonts w:ascii="Arial" w:hAnsi="Arial" w:cs="Arial"/>
                      <w:sz w:val="22"/>
                      <w:szCs w:val="22"/>
                    </w:rPr>
                  </w:pPr>
                  <w:r>
                    <w:rPr>
                      <w:rFonts w:ascii="Arial" w:hAnsi="Arial" w:cs="Arial"/>
                      <w:sz w:val="22"/>
                      <w:szCs w:val="22"/>
                    </w:rPr>
                    <w:t>0.097</w:t>
                  </w:r>
                </w:p>
              </w:tc>
              <w:tc>
                <w:tcPr>
                  <w:tcW w:w="1984" w:type="dxa"/>
                </w:tcPr>
                <w:p w14:paraId="3733A892" w14:textId="77777777" w:rsidR="00B56026" w:rsidRDefault="00B56026" w:rsidP="00B56026">
                  <w:pPr>
                    <w:suppressAutoHyphens w:val="0"/>
                    <w:rPr>
                      <w:rFonts w:ascii="Arial" w:hAnsi="Arial" w:cs="Arial"/>
                      <w:sz w:val="22"/>
                      <w:szCs w:val="22"/>
                    </w:rPr>
                  </w:pPr>
                  <w:r>
                    <w:rPr>
                      <w:rFonts w:ascii="Arial" w:hAnsi="Arial" w:cs="Arial"/>
                      <w:sz w:val="22"/>
                      <w:szCs w:val="22"/>
                    </w:rPr>
                    <w:t>0.476</w:t>
                  </w:r>
                </w:p>
              </w:tc>
              <w:tc>
                <w:tcPr>
                  <w:tcW w:w="2602" w:type="dxa"/>
                </w:tcPr>
                <w:p w14:paraId="53D6B324" w14:textId="65D226DE" w:rsidR="00B56026" w:rsidRDefault="00AB4929" w:rsidP="00B56026">
                  <w:pPr>
                    <w:suppressAutoHyphens w:val="0"/>
                    <w:rPr>
                      <w:rFonts w:ascii="Arial" w:hAnsi="Arial" w:cs="Arial"/>
                      <w:sz w:val="22"/>
                      <w:szCs w:val="22"/>
                    </w:rPr>
                  </w:pPr>
                  <w:r>
                    <w:rPr>
                      <w:rFonts w:ascii="Arial" w:hAnsi="Arial" w:cs="Arial"/>
                      <w:sz w:val="22"/>
                      <w:szCs w:val="22"/>
                    </w:rPr>
                    <w:t>0.427</w:t>
                  </w:r>
                </w:p>
              </w:tc>
            </w:tr>
          </w:tbl>
          <w:p w14:paraId="41096718" w14:textId="77777777" w:rsidR="00805E5F" w:rsidRPr="00BD6CB4" w:rsidRDefault="00805E5F" w:rsidP="00EB3FF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805E5F" w:rsidRPr="00BD6CB4" w14:paraId="60E593F4" w14:textId="77777777" w:rsidTr="00B56026">
        <w:tc>
          <w:tcPr>
            <w:tcW w:w="10348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3D0416A5" w14:textId="77777777" w:rsidR="00805E5F" w:rsidRPr="00BD6CB4" w:rsidRDefault="00805E5F" w:rsidP="00EB3FF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t>Specific behaviours</w:t>
            </w:r>
          </w:p>
        </w:tc>
      </w:tr>
      <w:tr w:rsidR="00805E5F" w:rsidRPr="00BD6CB4" w14:paraId="3A785F73" w14:textId="77777777" w:rsidTr="00B56026">
        <w:tc>
          <w:tcPr>
            <w:tcW w:w="10348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6269D393" w14:textId="1A95BFA8" w:rsidR="00805E5F" w:rsidRPr="00BD6CB4" w:rsidRDefault="00805E5F" w:rsidP="00EB3FF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2C4F5A">
              <w:t>Prob for short</w:t>
            </w:r>
          </w:p>
          <w:p w14:paraId="10E6A9BD" w14:textId="0F58F150" w:rsidR="00805E5F" w:rsidRDefault="00805E5F" w:rsidP="00EB3FF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 w:rsidRPr="00BD6CB4">
              <w:sym w:font="Wingdings 2" w:char="F050"/>
            </w:r>
            <w:r w:rsidRPr="00BD6CB4">
              <w:t xml:space="preserve"> </w:t>
            </w:r>
            <w:r w:rsidR="002C4F5A">
              <w:t>Prob for Gigantic</w:t>
            </w:r>
          </w:p>
          <w:p w14:paraId="622E52BE" w14:textId="5212EB78" w:rsidR="00C25DC5" w:rsidRDefault="00C25DC5" w:rsidP="00EB3FF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>
              <w:t>(Must be at least 3 dp- otherwise -1 mark)</w:t>
            </w:r>
          </w:p>
          <w:p w14:paraId="3AE02B71" w14:textId="25121500" w:rsidR="00C25DC5" w:rsidRPr="00BD6CB4" w:rsidRDefault="00C25DC5" w:rsidP="00EB3FF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>
              <w:t xml:space="preserve">Note SCSA do penalise if not sufficient dp </w:t>
            </w:r>
            <w:r w:rsidR="00CC305D">
              <w:t>regardless</w:t>
            </w:r>
            <w:r>
              <w:t xml:space="preserve"> of </w:t>
            </w:r>
            <w:r w:rsidR="00CC305D">
              <w:t>whether asked or not.</w:t>
            </w:r>
          </w:p>
          <w:p w14:paraId="36A030AE" w14:textId="0E9794E2" w:rsidR="00805E5F" w:rsidRPr="00BD6CB4" w:rsidRDefault="00805E5F" w:rsidP="00EB3FF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  <w:r w:rsidRPr="00BD6CB4">
              <w:t xml:space="preserve"> </w:t>
            </w:r>
          </w:p>
        </w:tc>
      </w:tr>
    </w:tbl>
    <w:p w14:paraId="236D1134" w14:textId="0B4E21C4" w:rsidR="00D45EA2" w:rsidRDefault="00D45EA2" w:rsidP="00D45EA2">
      <w:pPr>
        <w:suppressAutoHyphens w:val="0"/>
        <w:rPr>
          <w:rFonts w:ascii="Arial" w:hAnsi="Arial" w:cs="Arial"/>
          <w:sz w:val="22"/>
          <w:szCs w:val="22"/>
        </w:rPr>
      </w:pPr>
    </w:p>
    <w:p w14:paraId="4F720AF5" w14:textId="651B4007" w:rsidR="00D45EA2" w:rsidRDefault="00D45EA2" w:rsidP="00D45EA2">
      <w:pPr>
        <w:suppressAutoHyphens w:val="0"/>
        <w:rPr>
          <w:rFonts w:ascii="Arial" w:hAnsi="Arial" w:cs="Arial"/>
          <w:sz w:val="22"/>
          <w:szCs w:val="22"/>
        </w:rPr>
      </w:pPr>
    </w:p>
    <w:p w14:paraId="61744361" w14:textId="682D6EAD" w:rsidR="00D45EA2" w:rsidRDefault="00E5504F" w:rsidP="00D45EA2">
      <w:pPr>
        <w:pStyle w:val="ListParagraph"/>
        <w:numPr>
          <w:ilvl w:val="0"/>
          <w:numId w:val="7"/>
        </w:num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Comment on the appropriateness of the Normal Model for the lengths of the boxes.</w:t>
      </w:r>
    </w:p>
    <w:p w14:paraId="31FBDE08" w14:textId="4C2BDDDA" w:rsidR="00263B84" w:rsidRDefault="00263B84" w:rsidP="00263B84">
      <w:pPr>
        <w:suppressAutoHyphens w:val="0"/>
        <w:rPr>
          <w:rFonts w:ascii="Arial" w:hAnsi="Arial" w:cs="Arial"/>
          <w:sz w:val="22"/>
          <w:szCs w:val="22"/>
        </w:rPr>
      </w:pP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805E5F" w:rsidRPr="00BD6CB4" w14:paraId="6FCA6DA8" w14:textId="77777777" w:rsidTr="00EB3FF5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653CFD33" w14:textId="77777777" w:rsidR="00805E5F" w:rsidRPr="00323B31" w:rsidRDefault="00805E5F" w:rsidP="00EB3FF5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 w:rsidRPr="00323B31">
              <w:rPr>
                <w:b/>
                <w:lang w:val="en-US"/>
              </w:rPr>
              <w:t>Solution</w:t>
            </w:r>
          </w:p>
        </w:tc>
      </w:tr>
      <w:tr w:rsidR="00805E5F" w:rsidRPr="00BD6CB4" w14:paraId="67B14393" w14:textId="77777777" w:rsidTr="00EB3FF5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43DDC7F5" w14:textId="77777777" w:rsidR="00805E5F" w:rsidRDefault="00805E5F" w:rsidP="00EB3FF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2E4CDAA5" w14:textId="282D7D33" w:rsidR="00805E5F" w:rsidRDefault="00CC305D" w:rsidP="00EB3FF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>
              <w:rPr>
                <w:rFonts w:cs="Arial"/>
                <w:szCs w:val="22"/>
                <w:lang w:val="en-US"/>
              </w:rPr>
              <w:t>Normal model goes from – infinity to plus infinity, both of which are impossible/impractical.</w:t>
            </w:r>
          </w:p>
          <w:p w14:paraId="483D0337" w14:textId="77777777" w:rsidR="00805E5F" w:rsidRPr="00BD6CB4" w:rsidRDefault="00805E5F" w:rsidP="00EB3FF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805E5F" w:rsidRPr="00BD6CB4" w14:paraId="6A61ED78" w14:textId="77777777" w:rsidTr="00EB3FF5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167A3C24" w14:textId="77777777" w:rsidR="00805E5F" w:rsidRPr="00BD6CB4" w:rsidRDefault="00805E5F" w:rsidP="00EB3FF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t>Specific behaviours</w:t>
            </w:r>
          </w:p>
        </w:tc>
      </w:tr>
      <w:tr w:rsidR="00805E5F" w:rsidRPr="00BD6CB4" w14:paraId="4BE1EE7B" w14:textId="77777777" w:rsidTr="00EB3FF5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49DFFDDE" w14:textId="3E10D8E1" w:rsidR="00805E5F" w:rsidRPr="00BD6CB4" w:rsidRDefault="00805E5F" w:rsidP="00EB3FF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6B29D7">
              <w:t>discusses negative values</w:t>
            </w:r>
          </w:p>
          <w:p w14:paraId="1AB9258A" w14:textId="7A890032" w:rsidR="00805E5F" w:rsidRPr="006B29D7" w:rsidRDefault="00805E5F" w:rsidP="00EB3FF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6B29D7">
              <w:t>discusses unlimited positive values</w:t>
            </w:r>
            <w:r w:rsidRPr="00BD6CB4">
              <w:t xml:space="preserve"> </w:t>
            </w:r>
          </w:p>
        </w:tc>
      </w:tr>
    </w:tbl>
    <w:p w14:paraId="5964D651" w14:textId="0C7EC828" w:rsidR="00263B84" w:rsidRDefault="00263B84" w:rsidP="00263B84">
      <w:pPr>
        <w:suppressAutoHyphens w:val="0"/>
        <w:rPr>
          <w:rFonts w:ascii="Arial" w:hAnsi="Arial" w:cs="Arial"/>
          <w:sz w:val="22"/>
          <w:szCs w:val="22"/>
        </w:rPr>
      </w:pPr>
    </w:p>
    <w:p w14:paraId="76D15B21" w14:textId="58A1EE75" w:rsidR="00263B84" w:rsidRDefault="00263B84" w:rsidP="00263B84">
      <w:pPr>
        <w:suppressAutoHyphens w:val="0"/>
        <w:rPr>
          <w:rFonts w:ascii="Arial" w:hAnsi="Arial" w:cs="Arial"/>
          <w:sz w:val="22"/>
          <w:szCs w:val="22"/>
        </w:rPr>
      </w:pPr>
    </w:p>
    <w:p w14:paraId="5745E6E1" w14:textId="1F4B2A22" w:rsidR="00263B84" w:rsidRDefault="00BC1B13" w:rsidP="00BC1B13">
      <w:pPr>
        <w:pStyle w:val="ListParagraph"/>
        <w:numPr>
          <w:ilvl w:val="0"/>
          <w:numId w:val="7"/>
        </w:num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If 30 boxes were taken off the </w:t>
      </w:r>
      <w:r w:rsidR="004D2B96">
        <w:rPr>
          <w:rFonts w:ascii="Arial" w:hAnsi="Arial" w:cs="Arial"/>
          <w:sz w:val="22"/>
          <w:szCs w:val="22"/>
        </w:rPr>
        <w:t>assembly line, determine the probability that exactly 13 were gigantic lengths.</w:t>
      </w:r>
    </w:p>
    <w:p w14:paraId="219C298E" w14:textId="45BAC24E" w:rsidR="00CB3576" w:rsidRDefault="00CB3576" w:rsidP="00CB3576">
      <w:pPr>
        <w:suppressAutoHyphens w:val="0"/>
        <w:rPr>
          <w:rFonts w:ascii="Arial" w:hAnsi="Arial" w:cs="Arial"/>
          <w:sz w:val="22"/>
          <w:szCs w:val="22"/>
        </w:rPr>
      </w:pP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805E5F" w:rsidRPr="00BD6CB4" w14:paraId="54168813" w14:textId="77777777" w:rsidTr="00EB3FF5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71B8A81E" w14:textId="77777777" w:rsidR="00805E5F" w:rsidRPr="00323B31" w:rsidRDefault="00805E5F" w:rsidP="00EB3FF5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 w:rsidRPr="00323B31">
              <w:rPr>
                <w:b/>
                <w:lang w:val="en-US"/>
              </w:rPr>
              <w:t>Solution</w:t>
            </w:r>
          </w:p>
        </w:tc>
      </w:tr>
      <w:tr w:rsidR="00805E5F" w:rsidRPr="00BD6CB4" w14:paraId="38D859A4" w14:textId="77777777" w:rsidTr="00EB3FF5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7F6F206F" w14:textId="77777777" w:rsidR="00805E5F" w:rsidRDefault="00805E5F" w:rsidP="00EB3FF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653C32DD" w14:textId="39F8C60D" w:rsidR="00805E5F" w:rsidRDefault="00CD02B5" w:rsidP="00EB3FF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CD02B5">
              <w:rPr>
                <w:rFonts w:cs="Arial"/>
                <w:position w:val="-28"/>
                <w:szCs w:val="22"/>
                <w:lang w:val="en-US"/>
              </w:rPr>
              <w:object w:dxaOrig="1900" w:dyaOrig="680" w14:anchorId="075B743F">
                <v:shape id="_x0000_i1027" type="#_x0000_t75" style="width:95.4pt;height:33.6pt" o:ole="">
                  <v:imagedata r:id="rId19" o:title=""/>
                </v:shape>
                <o:OLEObject Type="Embed" ProgID="Equation.DSMT4" ShapeID="_x0000_i1027" DrawAspect="Content" ObjectID="_1735536276" r:id="rId20"/>
              </w:object>
            </w:r>
            <w:r w:rsidR="000F7689">
              <w:rPr>
                <w:rFonts w:cs="Arial"/>
                <w:szCs w:val="22"/>
                <w:lang w:val="en-US"/>
              </w:rPr>
              <w:t xml:space="preserve"> </w:t>
            </w:r>
          </w:p>
          <w:p w14:paraId="17D2A4C3" w14:textId="457D3DED" w:rsidR="00CD02B5" w:rsidRDefault="00C461B9" w:rsidP="00EB3FF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>
              <w:rPr>
                <w:noProof/>
              </w:rPr>
              <w:drawing>
                <wp:inline distT="0" distB="0" distL="0" distR="0" wp14:anchorId="70BD897B" wp14:editId="16A7B69E">
                  <wp:extent cx="4609861" cy="1779814"/>
                  <wp:effectExtent l="0" t="0" r="635" b="0"/>
                  <wp:docPr id="9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21"/>
                          <a:srcRect b="76524"/>
                          <a:stretch/>
                        </pic:blipFill>
                        <pic:spPr bwMode="auto">
                          <a:xfrm>
                            <a:off x="0" y="0"/>
                            <a:ext cx="4610100" cy="1779906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517841E5" w14:textId="77777777" w:rsidR="00805E5F" w:rsidRDefault="00805E5F" w:rsidP="00EB3FF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0D84C077" w14:textId="77777777" w:rsidR="00805E5F" w:rsidRPr="00BD6CB4" w:rsidRDefault="00805E5F" w:rsidP="00EB3FF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805E5F" w:rsidRPr="00BD6CB4" w14:paraId="4787BF47" w14:textId="77777777" w:rsidTr="00EB3FF5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5EF3BC32" w14:textId="77777777" w:rsidR="00805E5F" w:rsidRPr="00BD6CB4" w:rsidRDefault="00805E5F" w:rsidP="00EB3FF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t>Specific behaviours</w:t>
            </w:r>
          </w:p>
        </w:tc>
      </w:tr>
      <w:tr w:rsidR="00805E5F" w:rsidRPr="00BD6CB4" w14:paraId="5D74A7E0" w14:textId="77777777" w:rsidTr="00EB3FF5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3DC1DCF6" w14:textId="7E14E5EC" w:rsidR="00805E5F" w:rsidRPr="00BD6CB4" w:rsidRDefault="00805E5F" w:rsidP="00EB3FF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C461B9">
              <w:t>states Binomial with parameters</w:t>
            </w:r>
          </w:p>
          <w:p w14:paraId="51469EDC" w14:textId="1B37B151" w:rsidR="00805E5F" w:rsidRPr="00BD6CB4" w:rsidRDefault="00805E5F" w:rsidP="00EB3FF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C461B9">
              <w:t>uses x=13</w:t>
            </w:r>
          </w:p>
          <w:p w14:paraId="1E5FD4D5" w14:textId="3E4482B2" w:rsidR="00805E5F" w:rsidRPr="00C461B9" w:rsidRDefault="00805E5F" w:rsidP="00EB3FF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 w:rsidRPr="00BD6CB4">
              <w:sym w:font="Wingdings 2" w:char="F050"/>
            </w:r>
            <w:r w:rsidRPr="00BD6CB4">
              <w:t xml:space="preserve"> </w:t>
            </w:r>
            <w:r w:rsidR="00C461B9">
              <w:t>states prob (no need to round)</w:t>
            </w:r>
          </w:p>
        </w:tc>
      </w:tr>
    </w:tbl>
    <w:p w14:paraId="479C3D41" w14:textId="4FE6C28D" w:rsidR="00CB3576" w:rsidRDefault="00CB3576" w:rsidP="00CB3576">
      <w:pPr>
        <w:suppressAutoHyphens w:val="0"/>
        <w:rPr>
          <w:rFonts w:ascii="Arial" w:hAnsi="Arial" w:cs="Arial"/>
          <w:sz w:val="22"/>
          <w:szCs w:val="22"/>
        </w:rPr>
      </w:pPr>
    </w:p>
    <w:p w14:paraId="62C27031" w14:textId="5856E0E4" w:rsidR="00CB3576" w:rsidRDefault="00CB3576" w:rsidP="00CB3576">
      <w:pPr>
        <w:suppressAutoHyphens w:val="0"/>
        <w:rPr>
          <w:rFonts w:ascii="Arial" w:hAnsi="Arial" w:cs="Arial"/>
          <w:sz w:val="22"/>
          <w:szCs w:val="22"/>
        </w:rPr>
      </w:pPr>
    </w:p>
    <w:p w14:paraId="17FE638C" w14:textId="0AF4F272" w:rsidR="00CB3576" w:rsidRPr="00CB3576" w:rsidRDefault="00CB3576" w:rsidP="00CB3576">
      <w:pPr>
        <w:pStyle w:val="ListParagraph"/>
        <w:numPr>
          <w:ilvl w:val="0"/>
          <w:numId w:val="7"/>
        </w:num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Determine the probability</w:t>
      </w:r>
      <w:r w:rsidR="0055284C">
        <w:rPr>
          <w:rFonts w:ascii="Arial" w:hAnsi="Arial" w:cs="Arial"/>
          <w:sz w:val="22"/>
          <w:szCs w:val="22"/>
        </w:rPr>
        <w:t xml:space="preserve"> that it would take 20 boxes</w:t>
      </w:r>
      <w:r w:rsidR="000E3C09">
        <w:rPr>
          <w:rFonts w:ascii="Arial" w:hAnsi="Arial" w:cs="Arial"/>
          <w:sz w:val="22"/>
          <w:szCs w:val="22"/>
        </w:rPr>
        <w:t xml:space="preserve"> in a row off the assembly line before 8 gigantic boxes </w:t>
      </w:r>
      <w:r w:rsidR="00C82292">
        <w:rPr>
          <w:rFonts w:ascii="Arial" w:hAnsi="Arial" w:cs="Arial"/>
          <w:sz w:val="22"/>
          <w:szCs w:val="22"/>
        </w:rPr>
        <w:t>were found.</w:t>
      </w:r>
    </w:p>
    <w:p w14:paraId="17C4C350" w14:textId="72859FD0" w:rsidR="00263B84" w:rsidRDefault="00263B84" w:rsidP="00263B84">
      <w:pPr>
        <w:suppressAutoHyphens w:val="0"/>
        <w:rPr>
          <w:rFonts w:ascii="Arial" w:hAnsi="Arial" w:cs="Arial"/>
          <w:sz w:val="22"/>
          <w:szCs w:val="22"/>
        </w:rPr>
      </w:pPr>
    </w:p>
    <w:p w14:paraId="445515DB" w14:textId="0F344582" w:rsidR="00263B84" w:rsidRDefault="00263B84" w:rsidP="00263B84">
      <w:pPr>
        <w:suppressAutoHyphens w:val="0"/>
        <w:rPr>
          <w:rFonts w:ascii="Arial" w:hAnsi="Arial" w:cs="Arial"/>
          <w:sz w:val="22"/>
          <w:szCs w:val="22"/>
        </w:rPr>
      </w:pP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805E5F" w:rsidRPr="00BD6CB4" w14:paraId="6DDBD071" w14:textId="77777777" w:rsidTr="00EB3FF5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4B2F3A49" w14:textId="77777777" w:rsidR="00805E5F" w:rsidRPr="00323B31" w:rsidRDefault="00805E5F" w:rsidP="00EB3FF5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 w:rsidRPr="00323B31">
              <w:rPr>
                <w:b/>
                <w:lang w:val="en-US"/>
              </w:rPr>
              <w:t>Solution</w:t>
            </w:r>
          </w:p>
        </w:tc>
      </w:tr>
      <w:tr w:rsidR="00805E5F" w:rsidRPr="00BD6CB4" w14:paraId="360B4842" w14:textId="77777777" w:rsidTr="00EB3FF5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24D87BA9" w14:textId="77777777" w:rsidR="00805E5F" w:rsidRDefault="00805E5F" w:rsidP="00EB3FF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200CB892" w14:textId="43CC67D6" w:rsidR="00805E5F" w:rsidRDefault="006B4CA1" w:rsidP="00EB3FF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6C7638">
              <w:rPr>
                <w:rFonts w:cs="Arial"/>
                <w:position w:val="-30"/>
                <w:szCs w:val="22"/>
                <w:lang w:val="en-US"/>
              </w:rPr>
              <w:object w:dxaOrig="1880" w:dyaOrig="720" w14:anchorId="548E10E9">
                <v:shape id="_x0000_i1028" type="#_x0000_t75" style="width:93.6pt;height:36pt" o:ole="">
                  <v:imagedata r:id="rId22" o:title=""/>
                </v:shape>
                <o:OLEObject Type="Embed" ProgID="Equation.DSMT4" ShapeID="_x0000_i1028" DrawAspect="Content" ObjectID="_1735536277" r:id="rId23"/>
              </w:object>
            </w:r>
            <w:r w:rsidR="00654761">
              <w:rPr>
                <w:rFonts w:cs="Arial"/>
                <w:szCs w:val="22"/>
                <w:lang w:val="en-US"/>
              </w:rPr>
              <w:t xml:space="preserve"> </w:t>
            </w:r>
          </w:p>
          <w:p w14:paraId="13B845F3" w14:textId="47009EC1" w:rsidR="006B4CA1" w:rsidRDefault="00374AFB" w:rsidP="00EB3FF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>
              <w:rPr>
                <w:noProof/>
              </w:rPr>
              <w:drawing>
                <wp:inline distT="0" distB="0" distL="0" distR="0" wp14:anchorId="7DD722E2" wp14:editId="38243FB2">
                  <wp:extent cx="4609350" cy="2541814"/>
                  <wp:effectExtent l="0" t="0" r="1270" b="0"/>
                  <wp:docPr id="10" name="Pictur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24"/>
                          <a:srcRect b="66469"/>
                          <a:stretch/>
                        </pic:blipFill>
                        <pic:spPr bwMode="auto">
                          <a:xfrm>
                            <a:off x="0" y="0"/>
                            <a:ext cx="4610100" cy="2542228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23117908" w14:textId="77777777" w:rsidR="00805E5F" w:rsidRDefault="00805E5F" w:rsidP="00EB3FF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705CE006" w14:textId="77777777" w:rsidR="00805E5F" w:rsidRPr="00BD6CB4" w:rsidRDefault="00805E5F" w:rsidP="00EB3FF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805E5F" w:rsidRPr="00BD6CB4" w14:paraId="49A38116" w14:textId="77777777" w:rsidTr="00EB3FF5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69DFCC0A" w14:textId="77777777" w:rsidR="00805E5F" w:rsidRPr="00BD6CB4" w:rsidRDefault="00805E5F" w:rsidP="00EB3FF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lastRenderedPageBreak/>
              <w:t>Specific behaviours</w:t>
            </w:r>
          </w:p>
        </w:tc>
      </w:tr>
      <w:tr w:rsidR="00805E5F" w:rsidRPr="00BD6CB4" w14:paraId="7B1D14AB" w14:textId="77777777" w:rsidTr="00EB3FF5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209C0096" w14:textId="36A84E73" w:rsidR="00805E5F" w:rsidRPr="00BD6CB4" w:rsidRDefault="00805E5F" w:rsidP="00EB3FF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643C10">
              <w:t>states Binomial with n=19</w:t>
            </w:r>
          </w:p>
          <w:p w14:paraId="1BCF3AEF" w14:textId="223E4663" w:rsidR="00805E5F" w:rsidRPr="00BD6CB4" w:rsidRDefault="00805E5F" w:rsidP="00EB3FF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643C10">
              <w:t>determines prob for x=7</w:t>
            </w:r>
          </w:p>
          <w:p w14:paraId="78149E64" w14:textId="3D67FB13" w:rsidR="00805E5F" w:rsidRDefault="00805E5F" w:rsidP="00EB3FF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 w:rsidRPr="00BD6CB4">
              <w:sym w:font="Wingdings 2" w:char="F050"/>
            </w:r>
            <w:r w:rsidRPr="00BD6CB4">
              <w:t xml:space="preserve"> </w:t>
            </w:r>
            <w:r w:rsidR="00643C10">
              <w:t>states total prob</w:t>
            </w:r>
            <w:r w:rsidR="00A16D7C">
              <w:t xml:space="preserve"> (no need to round)</w:t>
            </w:r>
          </w:p>
          <w:p w14:paraId="4A0D4BAD" w14:textId="6E00B3E6" w:rsidR="00805E5F" w:rsidRPr="00BD6CB4" w:rsidRDefault="00805E5F" w:rsidP="00EB3FF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</w:p>
        </w:tc>
      </w:tr>
    </w:tbl>
    <w:p w14:paraId="1D7EB8FB" w14:textId="77777777" w:rsidR="00DC71D6" w:rsidRDefault="00DC71D6">
      <w:pPr>
        <w:suppressAutoHyphens w:val="0"/>
        <w:rPr>
          <w:rFonts w:ascii="Arial" w:hAnsi="Arial" w:cs="Arial"/>
          <w:sz w:val="22"/>
          <w:szCs w:val="22"/>
        </w:rPr>
      </w:pPr>
    </w:p>
    <w:p w14:paraId="501365AB" w14:textId="77777777" w:rsidR="00DC71D6" w:rsidRDefault="00DC71D6">
      <w:pPr>
        <w:suppressAutoHyphens w:val="0"/>
        <w:rPr>
          <w:rFonts w:ascii="Arial" w:hAnsi="Arial" w:cs="Arial"/>
          <w:sz w:val="22"/>
          <w:szCs w:val="22"/>
        </w:rPr>
      </w:pPr>
    </w:p>
    <w:p w14:paraId="3678D5BD" w14:textId="77777777" w:rsidR="002C4751" w:rsidRDefault="00DC71D6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Continued on next page</w:t>
      </w:r>
    </w:p>
    <w:p w14:paraId="7AC2F8E9" w14:textId="2E9A05BA" w:rsidR="002C4751" w:rsidRDefault="002C4751">
      <w:pPr>
        <w:suppressAutoHyphens w:val="0"/>
        <w:rPr>
          <w:rFonts w:ascii="Arial" w:hAnsi="Arial" w:cs="Arial"/>
          <w:sz w:val="22"/>
          <w:szCs w:val="22"/>
        </w:rPr>
      </w:pPr>
    </w:p>
    <w:p w14:paraId="65DA73B4" w14:textId="67724316" w:rsidR="002C4751" w:rsidRDefault="002C4751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Q3 cont</w:t>
      </w:r>
    </w:p>
    <w:p w14:paraId="258480CE" w14:textId="0F5436B2" w:rsidR="002C4751" w:rsidRDefault="002C4751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If the costs of each box were determined as follows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993"/>
        <w:gridCol w:w="1993"/>
        <w:gridCol w:w="1994"/>
        <w:gridCol w:w="1994"/>
        <w:gridCol w:w="1994"/>
      </w:tblGrid>
      <w:tr w:rsidR="007C12D4" w14:paraId="5769DFC5" w14:textId="77777777" w:rsidTr="005E1478">
        <w:tc>
          <w:tcPr>
            <w:tcW w:w="1993" w:type="dxa"/>
          </w:tcPr>
          <w:p w14:paraId="39C7B340" w14:textId="77777777" w:rsidR="007C12D4" w:rsidRDefault="007C12D4" w:rsidP="005E1478">
            <w:pPr>
              <w:suppressAutoHyphens w:val="0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Box</w:t>
            </w:r>
          </w:p>
        </w:tc>
        <w:tc>
          <w:tcPr>
            <w:tcW w:w="1993" w:type="dxa"/>
          </w:tcPr>
          <w:p w14:paraId="3D347C36" w14:textId="77777777" w:rsidR="007C12D4" w:rsidRDefault="007C12D4" w:rsidP="005E1478">
            <w:pPr>
              <w:suppressAutoHyphens w:val="0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short</w:t>
            </w:r>
          </w:p>
        </w:tc>
        <w:tc>
          <w:tcPr>
            <w:tcW w:w="1994" w:type="dxa"/>
          </w:tcPr>
          <w:p w14:paraId="218DF4EB" w14:textId="77777777" w:rsidR="007C12D4" w:rsidRDefault="007C12D4" w:rsidP="005E1478">
            <w:pPr>
              <w:suppressAutoHyphens w:val="0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long</w:t>
            </w:r>
          </w:p>
        </w:tc>
        <w:tc>
          <w:tcPr>
            <w:tcW w:w="1994" w:type="dxa"/>
          </w:tcPr>
          <w:p w14:paraId="5DF991EB" w14:textId="77777777" w:rsidR="007C12D4" w:rsidRDefault="007C12D4" w:rsidP="005E1478">
            <w:pPr>
              <w:suppressAutoHyphens w:val="0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Very long</w:t>
            </w:r>
          </w:p>
        </w:tc>
        <w:tc>
          <w:tcPr>
            <w:tcW w:w="1994" w:type="dxa"/>
          </w:tcPr>
          <w:p w14:paraId="4A5FC734" w14:textId="77777777" w:rsidR="007C12D4" w:rsidRDefault="007C12D4" w:rsidP="005E1478">
            <w:pPr>
              <w:suppressAutoHyphens w:val="0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gigantic</w:t>
            </w:r>
          </w:p>
        </w:tc>
      </w:tr>
      <w:tr w:rsidR="007C12D4" w14:paraId="5E1FCA71" w14:textId="77777777" w:rsidTr="005E1478">
        <w:tc>
          <w:tcPr>
            <w:tcW w:w="1993" w:type="dxa"/>
          </w:tcPr>
          <w:p w14:paraId="13BA6628" w14:textId="77777777" w:rsidR="007C12D4" w:rsidRDefault="007C12D4" w:rsidP="005E1478">
            <w:pPr>
              <w:suppressAutoHyphens w:val="0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Cost $</w:t>
            </w:r>
          </w:p>
        </w:tc>
        <w:tc>
          <w:tcPr>
            <w:tcW w:w="1993" w:type="dxa"/>
          </w:tcPr>
          <w:p w14:paraId="70EDBAFC" w14:textId="77777777" w:rsidR="007C12D4" w:rsidRDefault="007C12D4" w:rsidP="005E1478">
            <w:pPr>
              <w:suppressAutoHyphens w:val="0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$3.21</w:t>
            </w:r>
          </w:p>
        </w:tc>
        <w:tc>
          <w:tcPr>
            <w:tcW w:w="1994" w:type="dxa"/>
          </w:tcPr>
          <w:p w14:paraId="6B2B4710" w14:textId="77777777" w:rsidR="007C12D4" w:rsidRDefault="007C12D4" w:rsidP="005E1478">
            <w:pPr>
              <w:suppressAutoHyphens w:val="0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$4.12</w:t>
            </w:r>
          </w:p>
        </w:tc>
        <w:tc>
          <w:tcPr>
            <w:tcW w:w="1994" w:type="dxa"/>
          </w:tcPr>
          <w:p w14:paraId="765211D7" w14:textId="77777777" w:rsidR="007C12D4" w:rsidRDefault="007C12D4" w:rsidP="005E1478">
            <w:pPr>
              <w:suppressAutoHyphens w:val="0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$5.20</w:t>
            </w:r>
          </w:p>
        </w:tc>
        <w:tc>
          <w:tcPr>
            <w:tcW w:w="1994" w:type="dxa"/>
          </w:tcPr>
          <w:p w14:paraId="45836E00" w14:textId="77777777" w:rsidR="007C12D4" w:rsidRDefault="007C12D4" w:rsidP="005E1478">
            <w:pPr>
              <w:suppressAutoHyphens w:val="0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$6.30</w:t>
            </w:r>
          </w:p>
        </w:tc>
      </w:tr>
    </w:tbl>
    <w:p w14:paraId="2CC31106" w14:textId="5270DC29" w:rsidR="007C12D4" w:rsidRDefault="007C12D4">
      <w:pPr>
        <w:suppressAutoHyphens w:val="0"/>
        <w:rPr>
          <w:rFonts w:ascii="Arial" w:hAnsi="Arial" w:cs="Arial"/>
          <w:sz w:val="22"/>
          <w:szCs w:val="22"/>
        </w:rPr>
      </w:pPr>
    </w:p>
    <w:p w14:paraId="4EBAE796" w14:textId="04A64618" w:rsidR="007C12D4" w:rsidRDefault="007C12D4">
      <w:pPr>
        <w:suppressAutoHyphens w:val="0"/>
        <w:rPr>
          <w:rFonts w:ascii="Arial" w:hAnsi="Arial" w:cs="Arial"/>
          <w:sz w:val="22"/>
          <w:szCs w:val="22"/>
        </w:rPr>
      </w:pPr>
    </w:p>
    <w:p w14:paraId="79DBAF8D" w14:textId="5C24360E" w:rsidR="007C12D4" w:rsidRDefault="007C12D4" w:rsidP="00E34192">
      <w:pPr>
        <w:pStyle w:val="ListParagraph"/>
        <w:numPr>
          <w:ilvl w:val="0"/>
          <w:numId w:val="9"/>
        </w:numPr>
        <w:suppressAutoHyphens w:val="0"/>
        <w:rPr>
          <w:rFonts w:ascii="Arial" w:hAnsi="Arial" w:cs="Arial"/>
          <w:sz w:val="22"/>
          <w:szCs w:val="22"/>
        </w:rPr>
      </w:pPr>
      <w:r w:rsidRPr="00E34192">
        <w:rPr>
          <w:rFonts w:ascii="Arial" w:hAnsi="Arial" w:cs="Arial"/>
          <w:sz w:val="22"/>
          <w:szCs w:val="22"/>
        </w:rPr>
        <w:t>Determine the mean cost to two decimal places.</w:t>
      </w:r>
      <w:r w:rsidR="00E34192">
        <w:rPr>
          <w:rFonts w:ascii="Arial" w:hAnsi="Arial" w:cs="Arial"/>
          <w:sz w:val="22"/>
          <w:szCs w:val="22"/>
        </w:rPr>
        <w:t xml:space="preserve"> Show all working.</w:t>
      </w:r>
    </w:p>
    <w:p w14:paraId="4C2E79C9" w14:textId="55F16887" w:rsidR="00E34192" w:rsidRDefault="00E34192" w:rsidP="00E34192">
      <w:pPr>
        <w:suppressAutoHyphens w:val="0"/>
        <w:rPr>
          <w:rFonts w:ascii="Arial" w:hAnsi="Arial" w:cs="Arial"/>
          <w:sz w:val="22"/>
          <w:szCs w:val="22"/>
        </w:rPr>
      </w:pPr>
    </w:p>
    <w:p w14:paraId="2943F0D1" w14:textId="2E7A3960" w:rsidR="00E34192" w:rsidRDefault="00E34192" w:rsidP="00E34192">
      <w:pPr>
        <w:suppressAutoHyphens w:val="0"/>
        <w:rPr>
          <w:rFonts w:ascii="Arial" w:hAnsi="Arial" w:cs="Arial"/>
          <w:sz w:val="22"/>
          <w:szCs w:val="22"/>
        </w:rPr>
      </w:pP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805E5F" w:rsidRPr="00BD6CB4" w14:paraId="16EFBE0E" w14:textId="77777777" w:rsidTr="00EB3FF5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5D1C04C4" w14:textId="77777777" w:rsidR="00805E5F" w:rsidRPr="00323B31" w:rsidRDefault="00805E5F" w:rsidP="00EB3FF5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 w:rsidRPr="00323B31">
              <w:rPr>
                <w:b/>
                <w:lang w:val="en-US"/>
              </w:rPr>
              <w:t>Solution</w:t>
            </w:r>
          </w:p>
        </w:tc>
      </w:tr>
      <w:tr w:rsidR="00805E5F" w:rsidRPr="00BD6CB4" w14:paraId="377A8FF3" w14:textId="77777777" w:rsidTr="00EB3FF5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065AD351" w14:textId="40E3AFA2" w:rsidR="00805E5F" w:rsidRDefault="002B0391" w:rsidP="00EB3FF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7D4AD7">
              <w:rPr>
                <w:rFonts w:cs="Arial"/>
                <w:position w:val="-6"/>
                <w:szCs w:val="22"/>
                <w:lang w:val="en-US"/>
              </w:rPr>
              <w:object w:dxaOrig="6140" w:dyaOrig="279" w14:anchorId="0F068EBD">
                <v:shape id="_x0000_i1029" type="#_x0000_t75" style="width:307.2pt;height:14.4pt" o:ole="">
                  <v:imagedata r:id="rId25" o:title=""/>
                </v:shape>
                <o:OLEObject Type="Embed" ProgID="Equation.DSMT4" ShapeID="_x0000_i1029" DrawAspect="Content" ObjectID="_1735536278" r:id="rId26"/>
              </w:object>
            </w:r>
            <w:r w:rsidR="00717615">
              <w:rPr>
                <w:rFonts w:cs="Arial"/>
                <w:szCs w:val="22"/>
                <w:lang w:val="en-US"/>
              </w:rPr>
              <w:t xml:space="preserve"> </w:t>
            </w:r>
          </w:p>
          <w:p w14:paraId="581EFA70" w14:textId="77777777" w:rsidR="00805E5F" w:rsidRPr="00BD6CB4" w:rsidRDefault="00805E5F" w:rsidP="00EB3FF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805E5F" w:rsidRPr="00BD6CB4" w14:paraId="096619DB" w14:textId="77777777" w:rsidTr="00EB3FF5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73F14161" w14:textId="77777777" w:rsidR="00805E5F" w:rsidRPr="00BD6CB4" w:rsidRDefault="00805E5F" w:rsidP="00EB3FF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t>Specific behaviours</w:t>
            </w:r>
          </w:p>
        </w:tc>
      </w:tr>
      <w:tr w:rsidR="00805E5F" w:rsidRPr="00BD6CB4" w14:paraId="6A7B76B4" w14:textId="77777777" w:rsidTr="00EB3FF5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2CFAA487" w14:textId="27BA442D" w:rsidR="00805E5F" w:rsidRPr="00BD6CB4" w:rsidRDefault="00805E5F" w:rsidP="00EB3FF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2B0391">
              <w:t>multiplies each x score by prob</w:t>
            </w:r>
          </w:p>
          <w:p w14:paraId="26868AD6" w14:textId="58D0D854" w:rsidR="00805E5F" w:rsidRPr="00BD6CB4" w:rsidRDefault="00805E5F" w:rsidP="00EB3FF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2B0391">
              <w:t>shows total series</w:t>
            </w:r>
          </w:p>
          <w:p w14:paraId="12890BA3" w14:textId="37635DB1" w:rsidR="00805E5F" w:rsidRDefault="00805E5F" w:rsidP="00EB3FF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 w:rsidRPr="00BD6CB4">
              <w:sym w:font="Wingdings 2" w:char="F050"/>
            </w:r>
            <w:r w:rsidRPr="00BD6CB4">
              <w:t xml:space="preserve"> </w:t>
            </w:r>
            <w:r w:rsidR="002B0391">
              <w:t>states mean to 2 dp</w:t>
            </w:r>
          </w:p>
          <w:p w14:paraId="2E90222A" w14:textId="497429A6" w:rsidR="00805E5F" w:rsidRPr="00BD6CB4" w:rsidRDefault="00805E5F" w:rsidP="00EB3FF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</w:p>
        </w:tc>
      </w:tr>
    </w:tbl>
    <w:p w14:paraId="1D3024C8" w14:textId="5AFFD57C" w:rsidR="00E34192" w:rsidRDefault="00E34192" w:rsidP="00E34192">
      <w:pPr>
        <w:suppressAutoHyphens w:val="0"/>
        <w:rPr>
          <w:rFonts w:ascii="Arial" w:hAnsi="Arial" w:cs="Arial"/>
          <w:sz w:val="22"/>
          <w:szCs w:val="22"/>
        </w:rPr>
      </w:pPr>
    </w:p>
    <w:p w14:paraId="23ADE52B" w14:textId="77777777" w:rsidR="00E34192" w:rsidRPr="00E34192" w:rsidRDefault="00E34192" w:rsidP="00E34192">
      <w:pPr>
        <w:suppressAutoHyphens w:val="0"/>
        <w:rPr>
          <w:rFonts w:ascii="Arial" w:hAnsi="Arial" w:cs="Arial"/>
          <w:sz w:val="22"/>
          <w:szCs w:val="22"/>
        </w:rPr>
      </w:pPr>
    </w:p>
    <w:p w14:paraId="3EF7B816" w14:textId="0175B19F" w:rsidR="00E34192" w:rsidRDefault="00E34192" w:rsidP="00E34192">
      <w:pPr>
        <w:pStyle w:val="ListParagraph"/>
        <w:numPr>
          <w:ilvl w:val="0"/>
          <w:numId w:val="9"/>
        </w:num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Determine the standard deviation to two decimal places. Show all working.</w:t>
      </w:r>
    </w:p>
    <w:p w14:paraId="0B41D60E" w14:textId="530848F9" w:rsidR="00E34192" w:rsidRDefault="00E34192" w:rsidP="00E34192">
      <w:pPr>
        <w:suppressAutoHyphens w:val="0"/>
        <w:rPr>
          <w:rFonts w:ascii="Arial" w:hAnsi="Arial" w:cs="Arial"/>
          <w:sz w:val="22"/>
          <w:szCs w:val="22"/>
        </w:rPr>
      </w:pPr>
    </w:p>
    <w:p w14:paraId="75AB33D3" w14:textId="43F02E66" w:rsidR="00E34192" w:rsidRDefault="00E34192" w:rsidP="00E34192">
      <w:pPr>
        <w:suppressAutoHyphens w:val="0"/>
        <w:rPr>
          <w:rFonts w:ascii="Arial" w:hAnsi="Arial" w:cs="Arial"/>
          <w:sz w:val="22"/>
          <w:szCs w:val="22"/>
        </w:rPr>
      </w:pPr>
    </w:p>
    <w:tbl>
      <w:tblPr>
        <w:tblW w:w="9922" w:type="dxa"/>
        <w:tblInd w:w="27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9922"/>
      </w:tblGrid>
      <w:tr w:rsidR="00805E5F" w:rsidRPr="00BD6CB4" w14:paraId="329F281A" w14:textId="77777777" w:rsidTr="0019184B">
        <w:trPr>
          <w:trHeight w:val="47"/>
        </w:trPr>
        <w:tc>
          <w:tcPr>
            <w:tcW w:w="9922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2E77525B" w14:textId="77777777" w:rsidR="00805E5F" w:rsidRPr="00323B31" w:rsidRDefault="00805E5F" w:rsidP="00EB3FF5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 w:rsidRPr="00323B31">
              <w:rPr>
                <w:b/>
                <w:lang w:val="en-US"/>
              </w:rPr>
              <w:t>Solution</w:t>
            </w:r>
          </w:p>
        </w:tc>
      </w:tr>
      <w:tr w:rsidR="00805E5F" w:rsidRPr="00BD6CB4" w14:paraId="0D081564" w14:textId="77777777" w:rsidTr="0019184B">
        <w:tc>
          <w:tcPr>
            <w:tcW w:w="9922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1ED24C62" w14:textId="77777777" w:rsidR="00805E5F" w:rsidRDefault="00805E5F" w:rsidP="00EB3FF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04C90467" w14:textId="51600616" w:rsidR="00805E5F" w:rsidRDefault="0019184B" w:rsidP="00EB3FF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19184B">
              <w:rPr>
                <w:rFonts w:cs="Arial"/>
                <w:position w:val="-28"/>
                <w:szCs w:val="22"/>
                <w:lang w:val="en-US"/>
              </w:rPr>
              <w:object w:dxaOrig="9499" w:dyaOrig="680" w14:anchorId="7F35D887">
                <v:shape id="_x0000_i1030" type="#_x0000_t75" style="width:475.2pt;height:33.6pt" o:ole="">
                  <v:imagedata r:id="rId27" o:title=""/>
                </v:shape>
                <o:OLEObject Type="Embed" ProgID="Equation.DSMT4" ShapeID="_x0000_i1030" DrawAspect="Content" ObjectID="_1735536279" r:id="rId28"/>
              </w:object>
            </w:r>
          </w:p>
          <w:p w14:paraId="2EBA8AC2" w14:textId="77777777" w:rsidR="00805E5F" w:rsidRDefault="00805E5F" w:rsidP="00EB3FF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4569F5D0" w14:textId="77777777" w:rsidR="00805E5F" w:rsidRPr="00BD6CB4" w:rsidRDefault="00805E5F" w:rsidP="00EB3FF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805E5F" w:rsidRPr="00BD6CB4" w14:paraId="6EB758E0" w14:textId="77777777" w:rsidTr="0019184B">
        <w:tc>
          <w:tcPr>
            <w:tcW w:w="9922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0A29553A" w14:textId="77777777" w:rsidR="00805E5F" w:rsidRPr="00BD6CB4" w:rsidRDefault="00805E5F" w:rsidP="00EB3FF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t>Specific behaviours</w:t>
            </w:r>
          </w:p>
        </w:tc>
      </w:tr>
      <w:tr w:rsidR="00805E5F" w:rsidRPr="00BD6CB4" w14:paraId="3C51957A" w14:textId="77777777" w:rsidTr="0019184B">
        <w:tc>
          <w:tcPr>
            <w:tcW w:w="9922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0AD97C2B" w14:textId="20528E4B" w:rsidR="00805E5F" w:rsidRPr="00BD6CB4" w:rsidRDefault="00805E5F" w:rsidP="00EB3FF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19184B">
              <w:t>subtracts mean from each x value and squares</w:t>
            </w:r>
          </w:p>
          <w:p w14:paraId="547D3B96" w14:textId="7E7F7266" w:rsidR="00805E5F" w:rsidRPr="00BD6CB4" w:rsidRDefault="00805E5F" w:rsidP="00EB3FF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19184B">
              <w:t>shows total series</w:t>
            </w:r>
          </w:p>
          <w:p w14:paraId="6363CBA5" w14:textId="1AB8A001" w:rsidR="00805E5F" w:rsidRDefault="00805E5F" w:rsidP="00EB3FF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 w:rsidRPr="00BD6CB4">
              <w:sym w:font="Wingdings 2" w:char="F050"/>
            </w:r>
            <w:r w:rsidRPr="00BD6CB4">
              <w:t xml:space="preserve"> </w:t>
            </w:r>
            <w:r w:rsidR="0019184B">
              <w:t>states stdev to 2dp</w:t>
            </w:r>
          </w:p>
          <w:p w14:paraId="37DF0B39" w14:textId="51FD32C9" w:rsidR="0019184B" w:rsidRDefault="0019184B" w:rsidP="00EB3FF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>
              <w:t>(Note max of -1 for total question for rounding errors)</w:t>
            </w:r>
          </w:p>
          <w:p w14:paraId="06887733" w14:textId="5E98D58B" w:rsidR="00805E5F" w:rsidRPr="00BD6CB4" w:rsidRDefault="00805E5F" w:rsidP="00EB3FF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</w:p>
        </w:tc>
      </w:tr>
    </w:tbl>
    <w:p w14:paraId="7030C58F" w14:textId="1A17FC3B" w:rsidR="00E34192" w:rsidRDefault="00E34192" w:rsidP="00E34192">
      <w:pPr>
        <w:suppressAutoHyphens w:val="0"/>
        <w:rPr>
          <w:rFonts w:ascii="Arial" w:hAnsi="Arial" w:cs="Arial"/>
          <w:sz w:val="22"/>
          <w:szCs w:val="22"/>
        </w:rPr>
      </w:pPr>
    </w:p>
    <w:p w14:paraId="253431E3" w14:textId="5E6A8BC2" w:rsidR="00E34192" w:rsidRDefault="00E34192" w:rsidP="00E34192">
      <w:pPr>
        <w:suppressAutoHyphens w:val="0"/>
        <w:rPr>
          <w:rFonts w:ascii="Arial" w:hAnsi="Arial" w:cs="Arial"/>
          <w:sz w:val="22"/>
          <w:szCs w:val="22"/>
        </w:rPr>
      </w:pPr>
    </w:p>
    <w:p w14:paraId="38807774" w14:textId="33737F26" w:rsidR="00E34192" w:rsidRDefault="00E34192" w:rsidP="00E34192">
      <w:pPr>
        <w:suppressAutoHyphens w:val="0"/>
        <w:rPr>
          <w:rFonts w:ascii="Arial" w:hAnsi="Arial" w:cs="Arial"/>
          <w:sz w:val="22"/>
          <w:szCs w:val="22"/>
        </w:rPr>
      </w:pPr>
    </w:p>
    <w:p w14:paraId="70E19EC2" w14:textId="1A945D08" w:rsidR="00E34192" w:rsidRDefault="00E34192" w:rsidP="00E34192">
      <w:pPr>
        <w:suppressAutoHyphens w:val="0"/>
        <w:rPr>
          <w:rFonts w:ascii="Arial" w:hAnsi="Arial" w:cs="Arial"/>
          <w:sz w:val="22"/>
          <w:szCs w:val="22"/>
        </w:rPr>
      </w:pPr>
    </w:p>
    <w:p w14:paraId="48C1CCC1" w14:textId="4DD8E194" w:rsidR="00E34192" w:rsidRDefault="00E34192" w:rsidP="00E34192">
      <w:pPr>
        <w:suppressAutoHyphens w:val="0"/>
        <w:rPr>
          <w:rFonts w:ascii="Arial" w:hAnsi="Arial" w:cs="Arial"/>
          <w:sz w:val="22"/>
          <w:szCs w:val="22"/>
        </w:rPr>
      </w:pPr>
    </w:p>
    <w:p w14:paraId="1452BFF6" w14:textId="77777777" w:rsidR="00E34192" w:rsidRPr="00E34192" w:rsidRDefault="00E34192" w:rsidP="00E34192">
      <w:pPr>
        <w:suppressAutoHyphens w:val="0"/>
        <w:rPr>
          <w:rFonts w:ascii="Arial" w:hAnsi="Arial" w:cs="Arial"/>
          <w:sz w:val="22"/>
          <w:szCs w:val="22"/>
        </w:rPr>
      </w:pPr>
    </w:p>
    <w:p w14:paraId="5C9A4713" w14:textId="25A588D5" w:rsidR="007C12D4" w:rsidRDefault="007C12D4">
      <w:pPr>
        <w:suppressAutoHyphens w:val="0"/>
        <w:rPr>
          <w:rFonts w:ascii="Arial" w:hAnsi="Arial" w:cs="Arial"/>
          <w:sz w:val="22"/>
          <w:szCs w:val="22"/>
        </w:rPr>
      </w:pPr>
    </w:p>
    <w:p w14:paraId="5A7F208E" w14:textId="5A10C4DF" w:rsidR="007C12D4" w:rsidRDefault="007C12D4">
      <w:pPr>
        <w:suppressAutoHyphens w:val="0"/>
        <w:rPr>
          <w:rFonts w:ascii="Arial" w:hAnsi="Arial" w:cs="Arial"/>
          <w:sz w:val="22"/>
          <w:szCs w:val="22"/>
        </w:rPr>
      </w:pPr>
    </w:p>
    <w:p w14:paraId="505D7E52" w14:textId="2DC3EB6E" w:rsidR="007C12D4" w:rsidRDefault="007C12D4">
      <w:pPr>
        <w:suppressAutoHyphens w:val="0"/>
        <w:rPr>
          <w:rFonts w:ascii="Arial" w:hAnsi="Arial" w:cs="Arial"/>
          <w:sz w:val="22"/>
          <w:szCs w:val="22"/>
        </w:rPr>
      </w:pPr>
    </w:p>
    <w:p w14:paraId="025B7AA1" w14:textId="77777777" w:rsidR="002C4751" w:rsidRDefault="002C4751">
      <w:pPr>
        <w:suppressAutoHyphens w:val="0"/>
        <w:rPr>
          <w:rFonts w:ascii="Arial" w:hAnsi="Arial" w:cs="Arial"/>
          <w:sz w:val="22"/>
          <w:szCs w:val="22"/>
        </w:rPr>
      </w:pPr>
    </w:p>
    <w:p w14:paraId="37BA3952" w14:textId="5EAA77B6" w:rsidR="00263B84" w:rsidRDefault="00FD36A8" w:rsidP="00263B84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Q4 (</w:t>
      </w:r>
      <w:r w:rsidR="00310E1D">
        <w:rPr>
          <w:rFonts w:ascii="Arial" w:hAnsi="Arial" w:cs="Arial"/>
          <w:sz w:val="22"/>
          <w:szCs w:val="22"/>
        </w:rPr>
        <w:t>3, 2 ,3, 3 &amp; 2 =</w:t>
      </w:r>
      <w:r w:rsidR="0069198C">
        <w:rPr>
          <w:rFonts w:ascii="Arial" w:hAnsi="Arial" w:cs="Arial"/>
          <w:sz w:val="22"/>
          <w:szCs w:val="22"/>
        </w:rPr>
        <w:t>13</w:t>
      </w:r>
      <w:r>
        <w:rPr>
          <w:rFonts w:ascii="Arial" w:hAnsi="Arial" w:cs="Arial"/>
          <w:sz w:val="22"/>
          <w:szCs w:val="22"/>
        </w:rPr>
        <w:t xml:space="preserve"> marks)</w:t>
      </w:r>
      <w:r w:rsidR="0073784B">
        <w:rPr>
          <w:rFonts w:ascii="Arial" w:hAnsi="Arial" w:cs="Arial"/>
          <w:sz w:val="22"/>
          <w:szCs w:val="22"/>
        </w:rPr>
        <w:t xml:space="preserve"> </w:t>
      </w:r>
      <w:r w:rsidR="00075358">
        <w:rPr>
          <w:rFonts w:ascii="Arial" w:hAnsi="Arial" w:cs="Arial"/>
          <w:sz w:val="22"/>
          <w:szCs w:val="22"/>
        </w:rPr>
        <w:t xml:space="preserve">4.3.4, </w:t>
      </w:r>
      <w:r w:rsidR="0073784B">
        <w:rPr>
          <w:rFonts w:ascii="Arial" w:hAnsi="Arial" w:cs="Arial"/>
          <w:sz w:val="22"/>
          <w:szCs w:val="22"/>
        </w:rPr>
        <w:t>4.3.5, 4.3.6</w:t>
      </w:r>
      <w:r w:rsidR="00075358">
        <w:rPr>
          <w:rFonts w:ascii="Arial" w:hAnsi="Arial" w:cs="Arial"/>
          <w:sz w:val="22"/>
          <w:szCs w:val="22"/>
        </w:rPr>
        <w:t xml:space="preserve">, 4.3.9, </w:t>
      </w:r>
      <w:r w:rsidR="009576FC">
        <w:rPr>
          <w:rFonts w:ascii="Arial" w:hAnsi="Arial" w:cs="Arial"/>
          <w:sz w:val="22"/>
          <w:szCs w:val="22"/>
        </w:rPr>
        <w:t>4.3.10</w:t>
      </w:r>
    </w:p>
    <w:p w14:paraId="6E64C51A" w14:textId="39A7581D" w:rsidR="00FA67C4" w:rsidRDefault="00FA67C4" w:rsidP="00263B84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In Australia it has been found that 16% of people are left-handed. </w:t>
      </w:r>
      <w:r w:rsidR="00DE6338">
        <w:rPr>
          <w:rFonts w:ascii="Arial" w:hAnsi="Arial" w:cs="Arial"/>
          <w:sz w:val="22"/>
          <w:szCs w:val="22"/>
        </w:rPr>
        <w:t xml:space="preserve">Samples of people are surveyed to ascertain the proportion that are left-handed. Let </w:t>
      </w:r>
      <w:r w:rsidR="00CA51BD" w:rsidRPr="00DE6338">
        <w:rPr>
          <w:rFonts w:ascii="Arial" w:hAnsi="Arial" w:cs="Arial"/>
          <w:position w:val="-10"/>
          <w:sz w:val="22"/>
          <w:szCs w:val="22"/>
        </w:rPr>
        <w:object w:dxaOrig="240" w:dyaOrig="320" w14:anchorId="1E96F385">
          <v:shape id="_x0000_i1031" type="#_x0000_t75" style="width:12pt;height:15.6pt" o:ole="">
            <v:imagedata r:id="rId29" o:title=""/>
          </v:shape>
          <o:OLEObject Type="Embed" ProgID="Equation.DSMT4" ShapeID="_x0000_i1031" DrawAspect="Content" ObjectID="_1735536280" r:id="rId30"/>
        </w:object>
      </w:r>
      <w:r w:rsidR="00DE6338">
        <w:rPr>
          <w:rFonts w:ascii="Arial" w:hAnsi="Arial" w:cs="Arial"/>
          <w:sz w:val="22"/>
          <w:szCs w:val="22"/>
        </w:rPr>
        <w:t xml:space="preserve"> </w:t>
      </w:r>
      <w:r w:rsidR="00944D79">
        <w:rPr>
          <w:rFonts w:ascii="Arial" w:hAnsi="Arial" w:cs="Arial"/>
          <w:sz w:val="22"/>
          <w:szCs w:val="22"/>
        </w:rPr>
        <w:t>denote the proportion of people in the sample who are left handed.</w:t>
      </w:r>
    </w:p>
    <w:p w14:paraId="63EC1C70" w14:textId="77777777" w:rsidR="00E335DF" w:rsidRDefault="00E335DF" w:rsidP="00263B84">
      <w:pPr>
        <w:suppressAutoHyphens w:val="0"/>
        <w:rPr>
          <w:rFonts w:ascii="Arial" w:hAnsi="Arial" w:cs="Arial"/>
          <w:sz w:val="22"/>
          <w:szCs w:val="22"/>
        </w:rPr>
      </w:pPr>
    </w:p>
    <w:p w14:paraId="1EB3B922" w14:textId="235FDC43" w:rsidR="00E6480B" w:rsidRDefault="00E335DF" w:rsidP="00E335DF">
      <w:pPr>
        <w:pStyle w:val="ListParagraph"/>
        <w:numPr>
          <w:ilvl w:val="0"/>
          <w:numId w:val="8"/>
        </w:num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State the approximate distribution of </w:t>
      </w:r>
      <w:r w:rsidRPr="00DE6338">
        <w:rPr>
          <w:rFonts w:ascii="Arial" w:hAnsi="Arial" w:cs="Arial"/>
          <w:position w:val="-10"/>
          <w:sz w:val="22"/>
          <w:szCs w:val="22"/>
        </w:rPr>
        <w:object w:dxaOrig="240" w:dyaOrig="320" w14:anchorId="68AC5AA9">
          <v:shape id="_x0000_i1032" type="#_x0000_t75" style="width:12pt;height:15.6pt" o:ole="">
            <v:imagedata r:id="rId29" o:title=""/>
          </v:shape>
          <o:OLEObject Type="Embed" ProgID="Equation.DSMT4" ShapeID="_x0000_i1032" DrawAspect="Content" ObjectID="_1735536281" r:id="rId31"/>
        </w:object>
      </w:r>
      <w:r w:rsidR="00CF595C">
        <w:rPr>
          <w:rFonts w:ascii="Arial" w:hAnsi="Arial" w:cs="Arial"/>
          <w:sz w:val="22"/>
          <w:szCs w:val="22"/>
        </w:rPr>
        <w:t xml:space="preserve"> for sample sizes of 100.</w:t>
      </w:r>
    </w:p>
    <w:p w14:paraId="73BC62AB" w14:textId="740BCE99" w:rsidR="00E335DF" w:rsidRDefault="00E335DF" w:rsidP="00E335DF">
      <w:pPr>
        <w:suppressAutoHyphens w:val="0"/>
        <w:rPr>
          <w:rFonts w:ascii="Arial" w:hAnsi="Arial" w:cs="Arial"/>
          <w:sz w:val="22"/>
          <w:szCs w:val="22"/>
        </w:rPr>
      </w:pP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805E5F" w:rsidRPr="00BD6CB4" w14:paraId="13CC178D" w14:textId="77777777" w:rsidTr="00EB3FF5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25E66C0E" w14:textId="77777777" w:rsidR="00805E5F" w:rsidRPr="00323B31" w:rsidRDefault="00805E5F" w:rsidP="00EB3FF5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 w:rsidRPr="00323B31">
              <w:rPr>
                <w:b/>
                <w:lang w:val="en-US"/>
              </w:rPr>
              <w:t>Solution</w:t>
            </w:r>
          </w:p>
        </w:tc>
      </w:tr>
      <w:tr w:rsidR="00805E5F" w:rsidRPr="00BD6CB4" w14:paraId="794DE79B" w14:textId="77777777" w:rsidTr="00EB3FF5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17B0341F" w14:textId="77777777" w:rsidR="00805E5F" w:rsidRDefault="00805E5F" w:rsidP="00EB3FF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5DCC5011" w14:textId="27DF9A92" w:rsidR="00805E5F" w:rsidRDefault="00D91359" w:rsidP="00EB3FF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D91359">
              <w:rPr>
                <w:rFonts w:cs="Arial"/>
                <w:position w:val="-56"/>
                <w:szCs w:val="22"/>
                <w:lang w:val="en-US"/>
              </w:rPr>
              <w:object w:dxaOrig="3260" w:dyaOrig="1240" w14:anchorId="1DE3B95F">
                <v:shape id="_x0000_i1033" type="#_x0000_t75" style="width:162.6pt;height:62.4pt" o:ole="">
                  <v:imagedata r:id="rId32" o:title=""/>
                </v:shape>
                <o:OLEObject Type="Embed" ProgID="Equation.DSMT4" ShapeID="_x0000_i1033" DrawAspect="Content" ObjectID="_1735536282" r:id="rId33"/>
              </w:object>
            </w:r>
            <w:r w:rsidR="005B0EF6">
              <w:rPr>
                <w:rFonts w:cs="Arial"/>
                <w:szCs w:val="22"/>
                <w:lang w:val="en-US"/>
              </w:rPr>
              <w:t xml:space="preserve"> </w:t>
            </w:r>
          </w:p>
          <w:p w14:paraId="02288EF8" w14:textId="77777777" w:rsidR="00805E5F" w:rsidRDefault="00805E5F" w:rsidP="00EB3FF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69017E0F" w14:textId="77777777" w:rsidR="00805E5F" w:rsidRPr="00BD6CB4" w:rsidRDefault="00805E5F" w:rsidP="00EB3FF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805E5F" w:rsidRPr="00BD6CB4" w14:paraId="7002E222" w14:textId="77777777" w:rsidTr="00EB3FF5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3CBB1434" w14:textId="77777777" w:rsidR="00805E5F" w:rsidRPr="00BD6CB4" w:rsidRDefault="00805E5F" w:rsidP="00EB3FF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t>Specific behaviours</w:t>
            </w:r>
          </w:p>
        </w:tc>
      </w:tr>
      <w:tr w:rsidR="00805E5F" w:rsidRPr="00BD6CB4" w14:paraId="00825EC5" w14:textId="77777777" w:rsidTr="00EB3FF5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39AA2AFD" w14:textId="1D0730D8" w:rsidR="00805E5F" w:rsidRPr="00BD6CB4" w:rsidRDefault="00805E5F" w:rsidP="00EB3FF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C141F6">
              <w:t>states normal</w:t>
            </w:r>
          </w:p>
          <w:p w14:paraId="503FF078" w14:textId="50AD1D38" w:rsidR="00805E5F" w:rsidRPr="00BD6CB4" w:rsidRDefault="00805E5F" w:rsidP="00EB3FF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C141F6">
              <w:t>states mean</w:t>
            </w:r>
          </w:p>
          <w:p w14:paraId="3FF90D27" w14:textId="7E1B4D6E" w:rsidR="00805E5F" w:rsidRDefault="00805E5F" w:rsidP="00EB3FF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 w:rsidRPr="00BD6CB4">
              <w:sym w:font="Wingdings 2" w:char="F050"/>
            </w:r>
            <w:r w:rsidRPr="00BD6CB4">
              <w:t xml:space="preserve"> </w:t>
            </w:r>
            <w:r w:rsidR="00C141F6">
              <w:t>states stdev</w:t>
            </w:r>
          </w:p>
          <w:p w14:paraId="507A57AD" w14:textId="124B7B86" w:rsidR="00805E5F" w:rsidRPr="00BD6CB4" w:rsidRDefault="00805E5F" w:rsidP="00EB3FF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</w:p>
        </w:tc>
      </w:tr>
    </w:tbl>
    <w:p w14:paraId="42C5CF1D" w14:textId="77777777" w:rsidR="00E335DF" w:rsidRPr="00E335DF" w:rsidRDefault="00E335DF" w:rsidP="00E335DF">
      <w:pPr>
        <w:suppressAutoHyphens w:val="0"/>
        <w:rPr>
          <w:rFonts w:ascii="Arial" w:hAnsi="Arial" w:cs="Arial"/>
          <w:sz w:val="22"/>
          <w:szCs w:val="22"/>
        </w:rPr>
      </w:pPr>
    </w:p>
    <w:p w14:paraId="67624C15" w14:textId="5292C9D6" w:rsidR="00E6480B" w:rsidRDefault="00E6480B" w:rsidP="00E6480B">
      <w:pPr>
        <w:pStyle w:val="ListParagraph"/>
        <w:numPr>
          <w:ilvl w:val="0"/>
          <w:numId w:val="8"/>
        </w:num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Determine the approximate probability that in a sample of 300 people that the proportion of left handed people is greater</w:t>
      </w:r>
      <w:r w:rsidR="0048387E">
        <w:rPr>
          <w:rFonts w:ascii="Arial" w:hAnsi="Arial" w:cs="Arial"/>
          <w:sz w:val="22"/>
          <w:szCs w:val="22"/>
        </w:rPr>
        <w:t xml:space="preserve"> than 0.21.</w:t>
      </w:r>
    </w:p>
    <w:p w14:paraId="3AB1BD46" w14:textId="4FB6F2C8" w:rsidR="00E335DF" w:rsidRDefault="00E335DF" w:rsidP="00E335DF">
      <w:pPr>
        <w:suppressAutoHyphens w:val="0"/>
        <w:rPr>
          <w:rFonts w:ascii="Arial" w:hAnsi="Arial" w:cs="Arial"/>
          <w:sz w:val="22"/>
          <w:szCs w:val="22"/>
        </w:rPr>
      </w:pP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805E5F" w:rsidRPr="00BD6CB4" w14:paraId="40013044" w14:textId="77777777" w:rsidTr="00EB3FF5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71BECE67" w14:textId="77777777" w:rsidR="00805E5F" w:rsidRPr="00323B31" w:rsidRDefault="00805E5F" w:rsidP="00EB3FF5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 w:rsidRPr="00323B31">
              <w:rPr>
                <w:b/>
                <w:lang w:val="en-US"/>
              </w:rPr>
              <w:t>Solution</w:t>
            </w:r>
          </w:p>
        </w:tc>
      </w:tr>
      <w:tr w:rsidR="00805E5F" w:rsidRPr="00BD6CB4" w14:paraId="32255F9B" w14:textId="77777777" w:rsidTr="00EB3FF5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08A57B72" w14:textId="77777777" w:rsidR="00805E5F" w:rsidRDefault="00805E5F" w:rsidP="00EB3FF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4F7D769E" w14:textId="1E5BD0EA" w:rsidR="00805E5F" w:rsidRDefault="008734A0" w:rsidP="00EB3FF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>
              <w:rPr>
                <w:noProof/>
              </w:rPr>
              <w:drawing>
                <wp:inline distT="0" distB="0" distL="0" distR="0" wp14:anchorId="436A5682" wp14:editId="0A115D97">
                  <wp:extent cx="5340350" cy="1507671"/>
                  <wp:effectExtent l="0" t="0" r="0" b="0"/>
                  <wp:docPr id="11" name="Picture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34"/>
                          <a:srcRect b="53573"/>
                          <a:stretch/>
                        </pic:blipFill>
                        <pic:spPr bwMode="auto">
                          <a:xfrm>
                            <a:off x="0" y="0"/>
                            <a:ext cx="5340350" cy="1507671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7549FABF" w14:textId="77777777" w:rsidR="00805E5F" w:rsidRPr="00BD6CB4" w:rsidRDefault="00805E5F" w:rsidP="00EB3FF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805E5F" w:rsidRPr="00BD6CB4" w14:paraId="2ABFD18C" w14:textId="77777777" w:rsidTr="00EB3FF5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5ED19EA4" w14:textId="77777777" w:rsidR="00805E5F" w:rsidRPr="00BD6CB4" w:rsidRDefault="00805E5F" w:rsidP="00EB3FF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t>Specific behaviours</w:t>
            </w:r>
          </w:p>
        </w:tc>
      </w:tr>
      <w:tr w:rsidR="00805E5F" w:rsidRPr="00BD6CB4" w14:paraId="1BF2BA8E" w14:textId="77777777" w:rsidTr="00EB3FF5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1BD6A4C7" w14:textId="2FDCEA15" w:rsidR="00805E5F" w:rsidRPr="00BD6CB4" w:rsidRDefault="00805E5F" w:rsidP="00EB3FF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206832">
              <w:t>uses correct paremeters</w:t>
            </w:r>
          </w:p>
          <w:p w14:paraId="3A2AEDD4" w14:textId="2C3492B4" w:rsidR="00805E5F" w:rsidRPr="00206832" w:rsidRDefault="00805E5F" w:rsidP="00EB3FF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 </w:t>
            </w:r>
            <w:r w:rsidR="00206832">
              <w:t>states prob</w:t>
            </w:r>
          </w:p>
        </w:tc>
      </w:tr>
    </w:tbl>
    <w:p w14:paraId="388CC005" w14:textId="0AAF3FBC" w:rsidR="00E335DF" w:rsidRDefault="00E335DF" w:rsidP="00E335DF">
      <w:pPr>
        <w:suppressAutoHyphens w:val="0"/>
        <w:rPr>
          <w:rFonts w:ascii="Arial" w:hAnsi="Arial" w:cs="Arial"/>
          <w:sz w:val="22"/>
          <w:szCs w:val="22"/>
        </w:rPr>
      </w:pPr>
    </w:p>
    <w:p w14:paraId="002CC074" w14:textId="678EB45A" w:rsidR="00E335DF" w:rsidRDefault="00E335DF" w:rsidP="00E335DF">
      <w:pPr>
        <w:suppressAutoHyphens w:val="0"/>
        <w:rPr>
          <w:rFonts w:ascii="Arial" w:hAnsi="Arial" w:cs="Arial"/>
          <w:sz w:val="22"/>
          <w:szCs w:val="22"/>
        </w:rPr>
      </w:pPr>
    </w:p>
    <w:p w14:paraId="68A9BE0E" w14:textId="4126A1CE" w:rsidR="00E34192" w:rsidRDefault="00E34192" w:rsidP="00E335DF">
      <w:pPr>
        <w:suppressAutoHyphens w:val="0"/>
        <w:rPr>
          <w:rFonts w:ascii="Arial" w:hAnsi="Arial" w:cs="Arial"/>
          <w:sz w:val="22"/>
          <w:szCs w:val="22"/>
        </w:rPr>
      </w:pPr>
    </w:p>
    <w:p w14:paraId="021A41E4" w14:textId="445E8A70" w:rsidR="00E34192" w:rsidRDefault="00E34192" w:rsidP="00E335DF">
      <w:pPr>
        <w:suppressAutoHyphens w:val="0"/>
        <w:rPr>
          <w:rFonts w:ascii="Arial" w:hAnsi="Arial" w:cs="Arial"/>
          <w:sz w:val="22"/>
          <w:szCs w:val="22"/>
        </w:rPr>
      </w:pPr>
    </w:p>
    <w:p w14:paraId="79F1D6E2" w14:textId="4DCD9808" w:rsidR="00E34192" w:rsidRDefault="00E34192" w:rsidP="00E335DF">
      <w:pPr>
        <w:suppressAutoHyphens w:val="0"/>
        <w:rPr>
          <w:rFonts w:ascii="Arial" w:hAnsi="Arial" w:cs="Arial"/>
          <w:sz w:val="22"/>
          <w:szCs w:val="22"/>
        </w:rPr>
      </w:pPr>
    </w:p>
    <w:p w14:paraId="634E5587" w14:textId="41E62730" w:rsidR="00E34192" w:rsidRDefault="00E34192" w:rsidP="00E335DF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Q4 cont-</w:t>
      </w:r>
    </w:p>
    <w:p w14:paraId="1A27315A" w14:textId="6C9CF8BF" w:rsidR="00E34192" w:rsidRDefault="00E34192" w:rsidP="00E335DF">
      <w:pPr>
        <w:suppressAutoHyphens w:val="0"/>
        <w:rPr>
          <w:rFonts w:ascii="Arial" w:hAnsi="Arial" w:cs="Arial"/>
          <w:sz w:val="22"/>
          <w:szCs w:val="22"/>
        </w:rPr>
      </w:pPr>
    </w:p>
    <w:p w14:paraId="5CFFBA49" w14:textId="599A68F2" w:rsidR="00E34192" w:rsidRDefault="00E34192" w:rsidP="00E335DF">
      <w:pPr>
        <w:suppressAutoHyphens w:val="0"/>
        <w:rPr>
          <w:rFonts w:ascii="Arial" w:hAnsi="Arial" w:cs="Arial"/>
          <w:sz w:val="22"/>
          <w:szCs w:val="22"/>
        </w:rPr>
      </w:pPr>
    </w:p>
    <w:p w14:paraId="13B8F15F" w14:textId="77777777" w:rsidR="00E34192" w:rsidRDefault="00E34192" w:rsidP="00E335DF">
      <w:pPr>
        <w:suppressAutoHyphens w:val="0"/>
        <w:rPr>
          <w:rFonts w:ascii="Arial" w:hAnsi="Arial" w:cs="Arial"/>
          <w:sz w:val="22"/>
          <w:szCs w:val="22"/>
        </w:rPr>
      </w:pPr>
    </w:p>
    <w:p w14:paraId="59F8D5B9" w14:textId="77777777" w:rsidR="00E335DF" w:rsidRPr="00E335DF" w:rsidRDefault="00E335DF" w:rsidP="00E335DF">
      <w:pPr>
        <w:suppressAutoHyphens w:val="0"/>
        <w:rPr>
          <w:rFonts w:ascii="Arial" w:hAnsi="Arial" w:cs="Arial"/>
          <w:sz w:val="22"/>
          <w:szCs w:val="22"/>
        </w:rPr>
      </w:pPr>
    </w:p>
    <w:p w14:paraId="65FDB68C" w14:textId="68CB7E96" w:rsidR="0048387E" w:rsidRDefault="00814645" w:rsidP="00814645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In a recent survey it was found that </w:t>
      </w:r>
      <w:r w:rsidR="00374F9A">
        <w:rPr>
          <w:rFonts w:ascii="Arial" w:hAnsi="Arial" w:cs="Arial"/>
          <w:sz w:val="22"/>
          <w:szCs w:val="22"/>
        </w:rPr>
        <w:t>18 people out of a sample</w:t>
      </w:r>
      <w:r w:rsidR="00182600">
        <w:rPr>
          <w:rFonts w:ascii="Arial" w:hAnsi="Arial" w:cs="Arial"/>
          <w:sz w:val="22"/>
          <w:szCs w:val="22"/>
        </w:rPr>
        <w:t xml:space="preserve"> of 200 were left handed.</w:t>
      </w:r>
    </w:p>
    <w:p w14:paraId="61C43E5F" w14:textId="1C7F7900" w:rsidR="00182600" w:rsidRDefault="00E91B1E" w:rsidP="00182600">
      <w:pPr>
        <w:pStyle w:val="ListParagraph"/>
        <w:numPr>
          <w:ilvl w:val="0"/>
          <w:numId w:val="8"/>
        </w:num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For a 99% confidence interval, w</w:t>
      </w:r>
      <w:r w:rsidR="00182600">
        <w:rPr>
          <w:rFonts w:ascii="Arial" w:hAnsi="Arial" w:cs="Arial"/>
          <w:sz w:val="22"/>
          <w:szCs w:val="22"/>
        </w:rPr>
        <w:t>hat is the margin of error</w:t>
      </w:r>
      <w:r>
        <w:rPr>
          <w:rFonts w:ascii="Arial" w:hAnsi="Arial" w:cs="Arial"/>
          <w:sz w:val="22"/>
          <w:szCs w:val="22"/>
        </w:rPr>
        <w:t xml:space="preserve"> based on this recent sample</w:t>
      </w:r>
      <w:r w:rsidR="00274C17">
        <w:rPr>
          <w:rFonts w:ascii="Arial" w:hAnsi="Arial" w:cs="Arial"/>
          <w:sz w:val="22"/>
          <w:szCs w:val="22"/>
        </w:rPr>
        <w:t xml:space="preserve"> of 2</w:t>
      </w:r>
      <w:r w:rsidR="001C34EF">
        <w:rPr>
          <w:rFonts w:ascii="Arial" w:hAnsi="Arial" w:cs="Arial"/>
          <w:sz w:val="22"/>
          <w:szCs w:val="22"/>
        </w:rPr>
        <w:t>00</w:t>
      </w:r>
      <w:r>
        <w:rPr>
          <w:rFonts w:ascii="Arial" w:hAnsi="Arial" w:cs="Arial"/>
          <w:sz w:val="22"/>
          <w:szCs w:val="22"/>
        </w:rPr>
        <w:t>?</w:t>
      </w:r>
    </w:p>
    <w:p w14:paraId="465D59DF" w14:textId="39A89C52" w:rsidR="00274C17" w:rsidRDefault="00274C17" w:rsidP="00274C17">
      <w:pPr>
        <w:suppressAutoHyphens w:val="0"/>
        <w:rPr>
          <w:rFonts w:ascii="Arial" w:hAnsi="Arial" w:cs="Arial"/>
          <w:sz w:val="22"/>
          <w:szCs w:val="22"/>
        </w:rPr>
      </w:pPr>
    </w:p>
    <w:p w14:paraId="1481D1A7" w14:textId="5354C1AB" w:rsidR="00274C17" w:rsidRDefault="00274C17" w:rsidP="00274C17">
      <w:pPr>
        <w:suppressAutoHyphens w:val="0"/>
        <w:rPr>
          <w:rFonts w:ascii="Arial" w:hAnsi="Arial" w:cs="Arial"/>
          <w:sz w:val="22"/>
          <w:szCs w:val="22"/>
        </w:rPr>
      </w:pP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805E5F" w:rsidRPr="00BD6CB4" w14:paraId="3C8A19A9" w14:textId="77777777" w:rsidTr="00EB3FF5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0BFB2369" w14:textId="77777777" w:rsidR="00805E5F" w:rsidRPr="00323B31" w:rsidRDefault="00805E5F" w:rsidP="00EB3FF5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 w:rsidRPr="00323B31">
              <w:rPr>
                <w:b/>
                <w:lang w:val="en-US"/>
              </w:rPr>
              <w:t>Solution</w:t>
            </w:r>
          </w:p>
        </w:tc>
      </w:tr>
      <w:tr w:rsidR="00805E5F" w:rsidRPr="00BD6CB4" w14:paraId="0F954365" w14:textId="77777777" w:rsidTr="00EB3FF5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190729CF" w14:textId="77777777" w:rsidR="00805E5F" w:rsidRDefault="00805E5F" w:rsidP="00EB3FF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42DBB3A1" w14:textId="2898ACB7" w:rsidR="00805E5F" w:rsidRDefault="00BC1D69" w:rsidP="00EB3FF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>
              <w:rPr>
                <w:noProof/>
              </w:rPr>
              <w:drawing>
                <wp:inline distT="0" distB="0" distL="0" distR="0" wp14:anchorId="0426B596" wp14:editId="2B7DA417">
                  <wp:extent cx="4610100" cy="3249386"/>
                  <wp:effectExtent l="0" t="0" r="0" b="8255"/>
                  <wp:docPr id="12" name="Picture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35"/>
                          <a:srcRect b="57143"/>
                          <a:stretch/>
                        </pic:blipFill>
                        <pic:spPr bwMode="auto">
                          <a:xfrm>
                            <a:off x="0" y="0"/>
                            <a:ext cx="4610100" cy="3249386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018701A2" w14:textId="77777777" w:rsidR="00805E5F" w:rsidRDefault="00805E5F" w:rsidP="00EB3FF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335644AC" w14:textId="77777777" w:rsidR="00805E5F" w:rsidRPr="00BD6CB4" w:rsidRDefault="00805E5F" w:rsidP="00EB3FF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805E5F" w:rsidRPr="00BD6CB4" w14:paraId="01D1C9E8" w14:textId="77777777" w:rsidTr="00EB3FF5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6C472E8D" w14:textId="77777777" w:rsidR="00805E5F" w:rsidRPr="00BD6CB4" w:rsidRDefault="00805E5F" w:rsidP="00EB3FF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t>Specific behaviours</w:t>
            </w:r>
          </w:p>
        </w:tc>
      </w:tr>
      <w:tr w:rsidR="00805E5F" w:rsidRPr="00BD6CB4" w14:paraId="7C3283C9" w14:textId="77777777" w:rsidTr="00EB3FF5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683B69B9" w14:textId="4520E2A3" w:rsidR="00805E5F" w:rsidRPr="00BD6CB4" w:rsidRDefault="00805E5F" w:rsidP="00EB3FF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BC1D69">
              <w:t>determines z quantile</w:t>
            </w:r>
          </w:p>
          <w:p w14:paraId="4A53D100" w14:textId="2DEC2C80" w:rsidR="00805E5F" w:rsidRPr="00BD6CB4" w:rsidRDefault="00805E5F" w:rsidP="00EB3FF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BC1D69">
              <w:t>shows working for margin of error</w:t>
            </w:r>
          </w:p>
          <w:p w14:paraId="026F2030" w14:textId="00CABA12" w:rsidR="00805E5F" w:rsidRPr="00BC1D69" w:rsidRDefault="00805E5F" w:rsidP="00EB3FF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 w:rsidRPr="00BD6CB4">
              <w:sym w:font="Wingdings 2" w:char="F050"/>
            </w:r>
            <w:r w:rsidRPr="00BD6CB4">
              <w:t xml:space="preserve"> </w:t>
            </w:r>
            <w:r w:rsidR="00BC1D69">
              <w:t>determines margin of error</w:t>
            </w:r>
            <w:r w:rsidR="00A93A43">
              <w:t xml:space="preserve"> </w:t>
            </w:r>
          </w:p>
        </w:tc>
      </w:tr>
    </w:tbl>
    <w:p w14:paraId="7A0E6A30" w14:textId="160CB91D" w:rsidR="00274C17" w:rsidRDefault="00274C17" w:rsidP="00274C17">
      <w:pPr>
        <w:suppressAutoHyphens w:val="0"/>
        <w:rPr>
          <w:rFonts w:ascii="Arial" w:hAnsi="Arial" w:cs="Arial"/>
          <w:sz w:val="22"/>
          <w:szCs w:val="22"/>
        </w:rPr>
      </w:pPr>
    </w:p>
    <w:p w14:paraId="012642D0" w14:textId="33DDDEA9" w:rsidR="00274C17" w:rsidRDefault="00274C17" w:rsidP="00274C17">
      <w:pPr>
        <w:suppressAutoHyphens w:val="0"/>
        <w:rPr>
          <w:rFonts w:ascii="Arial" w:hAnsi="Arial" w:cs="Arial"/>
          <w:sz w:val="22"/>
          <w:szCs w:val="22"/>
        </w:rPr>
      </w:pPr>
    </w:p>
    <w:p w14:paraId="61B3BC9B" w14:textId="6151C073" w:rsidR="00274C17" w:rsidRDefault="00274C17" w:rsidP="00274C17">
      <w:pPr>
        <w:pStyle w:val="ListParagraph"/>
        <w:numPr>
          <w:ilvl w:val="0"/>
          <w:numId w:val="8"/>
        </w:num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Determine a 95% confidence interval based on the recent sample of 200 people.</w:t>
      </w:r>
    </w:p>
    <w:p w14:paraId="1850F89C" w14:textId="233E8C8D" w:rsidR="001C34EF" w:rsidRDefault="001C34EF" w:rsidP="001C34EF">
      <w:pPr>
        <w:suppressAutoHyphens w:val="0"/>
        <w:rPr>
          <w:rFonts w:ascii="Arial" w:hAnsi="Arial" w:cs="Arial"/>
          <w:sz w:val="22"/>
          <w:szCs w:val="22"/>
        </w:rPr>
      </w:pP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805E5F" w:rsidRPr="00BD6CB4" w14:paraId="74E51D7A" w14:textId="77777777" w:rsidTr="00EB3FF5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30096E9C" w14:textId="77777777" w:rsidR="00805E5F" w:rsidRPr="00323B31" w:rsidRDefault="00805E5F" w:rsidP="00EB3FF5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 w:rsidRPr="00323B31">
              <w:rPr>
                <w:b/>
                <w:lang w:val="en-US"/>
              </w:rPr>
              <w:t>Solution</w:t>
            </w:r>
          </w:p>
        </w:tc>
      </w:tr>
      <w:tr w:rsidR="00805E5F" w:rsidRPr="00BD6CB4" w14:paraId="4BBDB00C" w14:textId="77777777" w:rsidTr="00EB3FF5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14A8C41D" w14:textId="2B7007DF" w:rsidR="00805E5F" w:rsidRDefault="00120C56" w:rsidP="00EB3FF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>
              <w:rPr>
                <w:noProof/>
              </w:rPr>
              <w:drawing>
                <wp:inline distT="0" distB="0" distL="0" distR="0" wp14:anchorId="3713C1A2" wp14:editId="7788BB5E">
                  <wp:extent cx="4609418" cy="1796143"/>
                  <wp:effectExtent l="0" t="0" r="1270" b="0"/>
                  <wp:docPr id="13" name="Picture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36"/>
                          <a:srcRect b="76306"/>
                          <a:stretch/>
                        </pic:blipFill>
                        <pic:spPr bwMode="auto">
                          <a:xfrm>
                            <a:off x="0" y="0"/>
                            <a:ext cx="4610100" cy="1796409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  <w:r w:rsidR="00756031" w:rsidRPr="00756031">
              <w:rPr>
                <w:rFonts w:cs="Arial"/>
                <w:position w:val="-60"/>
                <w:szCs w:val="22"/>
                <w:lang w:val="en-US"/>
              </w:rPr>
              <w:object w:dxaOrig="2700" w:dyaOrig="1320" w14:anchorId="1CC11864">
                <v:shape id="_x0000_i1034" type="#_x0000_t75" style="width:135pt;height:66pt" o:ole="">
                  <v:imagedata r:id="rId37" o:title=""/>
                </v:shape>
                <o:OLEObject Type="Embed" ProgID="Equation.DSMT4" ShapeID="_x0000_i1034" DrawAspect="Content" ObjectID="_1735536283" r:id="rId38"/>
              </w:object>
            </w:r>
            <w:r>
              <w:rPr>
                <w:rFonts w:cs="Arial"/>
                <w:szCs w:val="22"/>
                <w:lang w:val="en-US"/>
              </w:rPr>
              <w:t xml:space="preserve"> </w:t>
            </w:r>
          </w:p>
          <w:p w14:paraId="29784A81" w14:textId="77777777" w:rsidR="00805E5F" w:rsidRDefault="00805E5F" w:rsidP="00EB3FF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06CEF2A9" w14:textId="77777777" w:rsidR="00805E5F" w:rsidRDefault="00805E5F" w:rsidP="00EB3FF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4C3FEEEC" w14:textId="77777777" w:rsidR="00805E5F" w:rsidRPr="00BD6CB4" w:rsidRDefault="00805E5F" w:rsidP="00EB3FF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805E5F" w:rsidRPr="00BD6CB4" w14:paraId="6DA802AE" w14:textId="77777777" w:rsidTr="00EB3FF5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47178DCE" w14:textId="77777777" w:rsidR="00805E5F" w:rsidRPr="00BD6CB4" w:rsidRDefault="00805E5F" w:rsidP="00EB3FF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t>Specific behaviours</w:t>
            </w:r>
          </w:p>
        </w:tc>
      </w:tr>
      <w:tr w:rsidR="00805E5F" w:rsidRPr="00BD6CB4" w14:paraId="1DE16222" w14:textId="77777777" w:rsidTr="00EB3FF5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617BCE29" w14:textId="4747BE68" w:rsidR="00805E5F" w:rsidRPr="00BD6CB4" w:rsidRDefault="00805E5F" w:rsidP="00EB3FF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lastRenderedPageBreak/>
              <w:sym w:font="Wingdings 2" w:char="F050"/>
            </w:r>
            <w:r w:rsidRPr="00BD6CB4">
              <w:t xml:space="preserve"> </w:t>
            </w:r>
            <w:r w:rsidR="00756031">
              <w:t>determines z quantile</w:t>
            </w:r>
          </w:p>
          <w:p w14:paraId="65A0EBF6" w14:textId="51BAA32B" w:rsidR="00805E5F" w:rsidRPr="00BD6CB4" w:rsidRDefault="00805E5F" w:rsidP="00EB3FF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756031">
              <w:t>shows working for confidence interval</w:t>
            </w:r>
          </w:p>
          <w:p w14:paraId="698919E0" w14:textId="4AC66E8D" w:rsidR="00805E5F" w:rsidRDefault="00805E5F" w:rsidP="00EB3FF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 w:rsidRPr="00BD6CB4">
              <w:sym w:font="Wingdings 2" w:char="F050"/>
            </w:r>
            <w:r w:rsidRPr="00BD6CB4">
              <w:t xml:space="preserve"> </w:t>
            </w:r>
            <w:r w:rsidR="00756031">
              <w:t>states interval</w:t>
            </w:r>
          </w:p>
          <w:p w14:paraId="398BFD80" w14:textId="1D0A6E8B" w:rsidR="00C55DFF" w:rsidRDefault="00C55DFF" w:rsidP="00EB3FF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>
              <w:t>Note: 2 marks for answer only</w:t>
            </w:r>
          </w:p>
          <w:p w14:paraId="4BB29A97" w14:textId="61405ADC" w:rsidR="00805E5F" w:rsidRPr="00BD6CB4" w:rsidRDefault="00805E5F" w:rsidP="00EB3FF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</w:p>
        </w:tc>
      </w:tr>
    </w:tbl>
    <w:p w14:paraId="31A2BC3D" w14:textId="4B1C40C8" w:rsidR="001C34EF" w:rsidRDefault="001C34EF" w:rsidP="001C34EF">
      <w:pPr>
        <w:suppressAutoHyphens w:val="0"/>
        <w:rPr>
          <w:rFonts w:ascii="Arial" w:hAnsi="Arial" w:cs="Arial"/>
          <w:sz w:val="22"/>
          <w:szCs w:val="22"/>
        </w:rPr>
      </w:pPr>
    </w:p>
    <w:p w14:paraId="15EE2395" w14:textId="6BD7C652" w:rsidR="001C34EF" w:rsidRDefault="001C34EF" w:rsidP="001C34EF">
      <w:pPr>
        <w:suppressAutoHyphens w:val="0"/>
        <w:rPr>
          <w:rFonts w:ascii="Arial" w:hAnsi="Arial" w:cs="Arial"/>
          <w:sz w:val="22"/>
          <w:szCs w:val="22"/>
        </w:rPr>
      </w:pPr>
    </w:p>
    <w:p w14:paraId="4FE024A9" w14:textId="64EB3E62" w:rsidR="001C34EF" w:rsidRDefault="001C34EF" w:rsidP="001C34EF">
      <w:pPr>
        <w:suppressAutoHyphens w:val="0"/>
        <w:rPr>
          <w:rFonts w:ascii="Arial" w:hAnsi="Arial" w:cs="Arial"/>
          <w:sz w:val="22"/>
          <w:szCs w:val="22"/>
        </w:rPr>
      </w:pPr>
    </w:p>
    <w:p w14:paraId="2FC53162" w14:textId="3B045923" w:rsidR="001C34EF" w:rsidRDefault="001C34EF" w:rsidP="001C34EF">
      <w:pPr>
        <w:suppressAutoHyphens w:val="0"/>
        <w:rPr>
          <w:rFonts w:ascii="Arial" w:hAnsi="Arial" w:cs="Arial"/>
          <w:sz w:val="22"/>
          <w:szCs w:val="22"/>
        </w:rPr>
      </w:pPr>
    </w:p>
    <w:p w14:paraId="30DC7A11" w14:textId="1543BCAA" w:rsidR="001C34EF" w:rsidRDefault="001C34EF" w:rsidP="001C34EF">
      <w:pPr>
        <w:suppressAutoHyphens w:val="0"/>
        <w:rPr>
          <w:rFonts w:ascii="Arial" w:hAnsi="Arial" w:cs="Arial"/>
          <w:sz w:val="22"/>
          <w:szCs w:val="22"/>
        </w:rPr>
      </w:pPr>
    </w:p>
    <w:p w14:paraId="62A97B1B" w14:textId="1AE4A13D" w:rsidR="001C34EF" w:rsidRDefault="001C34EF" w:rsidP="001C34EF">
      <w:pPr>
        <w:suppressAutoHyphens w:val="0"/>
        <w:rPr>
          <w:rFonts w:ascii="Arial" w:hAnsi="Arial" w:cs="Arial"/>
          <w:sz w:val="22"/>
          <w:szCs w:val="22"/>
        </w:rPr>
      </w:pPr>
    </w:p>
    <w:p w14:paraId="500A6040" w14:textId="7943CBC5" w:rsidR="001C34EF" w:rsidRPr="001C34EF" w:rsidRDefault="001C34EF" w:rsidP="001C34EF">
      <w:pPr>
        <w:pStyle w:val="ListParagraph"/>
        <w:numPr>
          <w:ilvl w:val="0"/>
          <w:numId w:val="8"/>
        </w:num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Does the recent sample</w:t>
      </w:r>
      <w:r w:rsidR="002F3885">
        <w:rPr>
          <w:rFonts w:ascii="Arial" w:hAnsi="Arial" w:cs="Arial"/>
          <w:sz w:val="22"/>
          <w:szCs w:val="22"/>
        </w:rPr>
        <w:t xml:space="preserve"> support the assumed proportion of 16% for left handed people? </w:t>
      </w:r>
      <w:r w:rsidR="00310E1D">
        <w:rPr>
          <w:rFonts w:ascii="Arial" w:hAnsi="Arial" w:cs="Arial"/>
          <w:sz w:val="22"/>
          <w:szCs w:val="22"/>
        </w:rPr>
        <w:t>Explain.</w:t>
      </w:r>
    </w:p>
    <w:p w14:paraId="0E8796F1" w14:textId="4CBF6239" w:rsidR="00263B84" w:rsidRDefault="00263B84" w:rsidP="00263B84">
      <w:pPr>
        <w:suppressAutoHyphens w:val="0"/>
        <w:rPr>
          <w:rFonts w:ascii="Arial" w:hAnsi="Arial" w:cs="Arial"/>
          <w:sz w:val="22"/>
          <w:szCs w:val="22"/>
        </w:rPr>
      </w:pPr>
    </w:p>
    <w:p w14:paraId="65280E21" w14:textId="4CB2F7A2" w:rsidR="009576FC" w:rsidRDefault="009576FC" w:rsidP="00263B84">
      <w:pPr>
        <w:suppressAutoHyphens w:val="0"/>
        <w:rPr>
          <w:rFonts w:ascii="Arial" w:hAnsi="Arial" w:cs="Arial"/>
          <w:sz w:val="22"/>
          <w:szCs w:val="22"/>
        </w:rPr>
      </w:pPr>
    </w:p>
    <w:p w14:paraId="08D2CE0F" w14:textId="1A37BE83" w:rsidR="009576FC" w:rsidRDefault="009576FC" w:rsidP="00263B84">
      <w:pPr>
        <w:suppressAutoHyphens w:val="0"/>
        <w:rPr>
          <w:rFonts w:ascii="Arial" w:hAnsi="Arial" w:cs="Arial"/>
          <w:sz w:val="22"/>
          <w:szCs w:val="22"/>
        </w:rPr>
      </w:pPr>
    </w:p>
    <w:p w14:paraId="67946FBE" w14:textId="448FC927" w:rsidR="009576FC" w:rsidRDefault="009576FC" w:rsidP="00263B84">
      <w:pPr>
        <w:suppressAutoHyphens w:val="0"/>
        <w:rPr>
          <w:rFonts w:ascii="Arial" w:hAnsi="Arial" w:cs="Arial"/>
          <w:sz w:val="22"/>
          <w:szCs w:val="22"/>
        </w:rPr>
      </w:pPr>
    </w:p>
    <w:p w14:paraId="5B24C40B" w14:textId="2C81C2E6" w:rsidR="009576FC" w:rsidRDefault="009576FC" w:rsidP="00263B84">
      <w:pPr>
        <w:suppressAutoHyphens w:val="0"/>
        <w:rPr>
          <w:rFonts w:ascii="Arial" w:hAnsi="Arial" w:cs="Arial"/>
          <w:sz w:val="22"/>
          <w:szCs w:val="22"/>
        </w:rPr>
      </w:pP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805E5F" w:rsidRPr="00BD6CB4" w14:paraId="16C8B47F" w14:textId="77777777" w:rsidTr="00EB3FF5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21FD8AF6" w14:textId="77777777" w:rsidR="00805E5F" w:rsidRPr="00323B31" w:rsidRDefault="00805E5F" w:rsidP="00EB3FF5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 w:rsidRPr="00323B31">
              <w:rPr>
                <w:b/>
                <w:lang w:val="en-US"/>
              </w:rPr>
              <w:t>Solution</w:t>
            </w:r>
          </w:p>
        </w:tc>
      </w:tr>
      <w:tr w:rsidR="00805E5F" w:rsidRPr="00BD6CB4" w14:paraId="7819E6E9" w14:textId="77777777" w:rsidTr="00EB3FF5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2CC1174C" w14:textId="77777777" w:rsidR="00805E5F" w:rsidRDefault="00805E5F" w:rsidP="00EB3FF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06A78A11" w14:textId="10A86BD9" w:rsidR="00805E5F" w:rsidRDefault="00C55DFF" w:rsidP="00EB3FF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>
              <w:rPr>
                <w:rFonts w:cs="Arial"/>
                <w:szCs w:val="22"/>
                <w:lang w:val="en-US"/>
              </w:rPr>
              <w:t>The recent sample does not support the assumed model as 0.16 does not fit in the interva</w:t>
            </w:r>
            <w:r w:rsidR="00C76C9A">
              <w:rPr>
                <w:rFonts w:cs="Arial"/>
                <w:szCs w:val="22"/>
                <w:lang w:val="en-US"/>
              </w:rPr>
              <w:t>l. (SCSA preferred answer)</w:t>
            </w:r>
          </w:p>
          <w:p w14:paraId="62E76443" w14:textId="21EDA707" w:rsidR="00C76C9A" w:rsidRDefault="00C76C9A" w:rsidP="00EB3FF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>
              <w:rPr>
                <w:rFonts w:cs="Arial"/>
                <w:szCs w:val="22"/>
                <w:lang w:val="en-US"/>
              </w:rPr>
              <w:t>OR</w:t>
            </w:r>
          </w:p>
          <w:p w14:paraId="352D7150" w14:textId="5D8746A6" w:rsidR="00C76C9A" w:rsidRDefault="00C76C9A" w:rsidP="00EB3FF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>
              <w:rPr>
                <w:rFonts w:cs="Arial"/>
                <w:szCs w:val="22"/>
                <w:lang w:val="en-US"/>
              </w:rPr>
              <w:t>One sample cannot be used to make an inference as not all confidence intervals contain the true population p</w:t>
            </w:r>
          </w:p>
          <w:p w14:paraId="64685E47" w14:textId="77777777" w:rsidR="00805E5F" w:rsidRDefault="00805E5F" w:rsidP="00EB3FF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12F5BB2A" w14:textId="77777777" w:rsidR="00805E5F" w:rsidRPr="00BD6CB4" w:rsidRDefault="00805E5F" w:rsidP="00EB3FF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805E5F" w:rsidRPr="00BD6CB4" w14:paraId="1EF05D83" w14:textId="77777777" w:rsidTr="00EB3FF5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14BC82BE" w14:textId="77777777" w:rsidR="00805E5F" w:rsidRPr="00BD6CB4" w:rsidRDefault="00805E5F" w:rsidP="00EB3FF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t>Specific behaviours</w:t>
            </w:r>
          </w:p>
        </w:tc>
      </w:tr>
      <w:tr w:rsidR="00805E5F" w:rsidRPr="00BD6CB4" w14:paraId="48417CBB" w14:textId="77777777" w:rsidTr="00EB3FF5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06401DB2" w14:textId="6133E339" w:rsidR="00805E5F" w:rsidRPr="00BD6CB4" w:rsidRDefault="00805E5F" w:rsidP="00EB3FF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C76C9A">
              <w:t>states that support cannot be made with any reason</w:t>
            </w:r>
          </w:p>
          <w:p w14:paraId="64BFE47E" w14:textId="7629F2D7" w:rsidR="00805E5F" w:rsidRPr="00BD6CB4" w:rsidRDefault="00805E5F" w:rsidP="00EB3FF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C76C9A">
              <w:t>one of the reasons s</w:t>
            </w:r>
            <w:r w:rsidR="00A942D4">
              <w:t>t</w:t>
            </w:r>
            <w:r w:rsidR="00C76C9A">
              <w:t>ated above</w:t>
            </w:r>
          </w:p>
          <w:p w14:paraId="107088EC" w14:textId="1B08AF38" w:rsidR="00805E5F" w:rsidRPr="00BD6CB4" w:rsidRDefault="00805E5F" w:rsidP="00EB3FF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  <w:r w:rsidRPr="00BD6CB4">
              <w:t xml:space="preserve"> </w:t>
            </w:r>
          </w:p>
        </w:tc>
      </w:tr>
    </w:tbl>
    <w:p w14:paraId="091EB06C" w14:textId="7962E1EB" w:rsidR="009576FC" w:rsidRDefault="009576FC" w:rsidP="00263B84">
      <w:pPr>
        <w:suppressAutoHyphens w:val="0"/>
        <w:rPr>
          <w:rFonts w:ascii="Arial" w:hAnsi="Arial" w:cs="Arial"/>
          <w:sz w:val="22"/>
          <w:szCs w:val="22"/>
        </w:rPr>
      </w:pPr>
    </w:p>
    <w:p w14:paraId="6181E789" w14:textId="4F9C53A7" w:rsidR="009576FC" w:rsidRDefault="009576FC" w:rsidP="00263B84">
      <w:pPr>
        <w:suppressAutoHyphens w:val="0"/>
        <w:rPr>
          <w:rFonts w:ascii="Arial" w:hAnsi="Arial" w:cs="Arial"/>
          <w:sz w:val="22"/>
          <w:szCs w:val="22"/>
        </w:rPr>
      </w:pPr>
    </w:p>
    <w:p w14:paraId="3B420230" w14:textId="175D3409" w:rsidR="00695455" w:rsidRDefault="00695455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</w:p>
    <w:p w14:paraId="6DA1FE4E" w14:textId="5B6AA677" w:rsidR="009576FC" w:rsidRDefault="00695455" w:rsidP="00695455">
      <w:pPr>
        <w:suppressAutoHyphens w:val="0"/>
        <w:jc w:val="center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lastRenderedPageBreak/>
        <w:t>Working out space</w:t>
      </w:r>
    </w:p>
    <w:p w14:paraId="27758C0B" w14:textId="77777777" w:rsidR="00263B84" w:rsidRPr="00263B84" w:rsidRDefault="00263B84" w:rsidP="00263B84">
      <w:pPr>
        <w:suppressAutoHyphens w:val="0"/>
        <w:rPr>
          <w:rFonts w:ascii="Arial" w:hAnsi="Arial" w:cs="Arial"/>
          <w:sz w:val="22"/>
          <w:szCs w:val="22"/>
        </w:rPr>
      </w:pPr>
    </w:p>
    <w:sectPr w:rsidR="00263B84" w:rsidRPr="00263B84" w:rsidSect="00C50199">
      <w:headerReference w:type="default" r:id="rId39"/>
      <w:footerReference w:type="default" r:id="rId40"/>
      <w:pgSz w:w="11906" w:h="16838"/>
      <w:pgMar w:top="964" w:right="964" w:bottom="964" w:left="96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3390AA3" w14:textId="77777777" w:rsidR="00081655" w:rsidRDefault="00081655" w:rsidP="001037DD">
      <w:r>
        <w:separator/>
      </w:r>
    </w:p>
  </w:endnote>
  <w:endnote w:type="continuationSeparator" w:id="0">
    <w:p w14:paraId="253B4A37" w14:textId="77777777" w:rsidR="00081655" w:rsidRDefault="00081655" w:rsidP="001037D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Franklin Gothic Book">
    <w:panose1 w:val="020B0503020102020204"/>
    <w:charset w:val="00"/>
    <w:family w:val="swiss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2066670191"/>
      <w:docPartObj>
        <w:docPartGallery w:val="Page Numbers (Bottom of Page)"/>
        <w:docPartUnique/>
      </w:docPartObj>
    </w:sdtPr>
    <w:sdtEndPr>
      <w:rPr>
        <w:color w:val="7F7F7F" w:themeColor="background1" w:themeShade="7F"/>
        <w:spacing w:val="60"/>
      </w:rPr>
    </w:sdtEndPr>
    <w:sdtContent>
      <w:p w14:paraId="3973A322" w14:textId="31C3F8B1" w:rsidR="00430284" w:rsidRDefault="00430284">
        <w:pPr>
          <w:pStyle w:val="Footer"/>
          <w:pBdr>
            <w:top w:val="single" w:sz="4" w:space="1" w:color="D9D9D9" w:themeColor="background1" w:themeShade="D9"/>
          </w:pBdr>
          <w:rPr>
            <w:b/>
            <w:bCs/>
          </w:rPr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b/>
            <w:bCs/>
            <w:noProof/>
          </w:rPr>
          <w:t>2</w:t>
        </w:r>
        <w:r>
          <w:rPr>
            <w:b/>
            <w:bCs/>
            <w:noProof/>
          </w:rPr>
          <w:fldChar w:fldCharType="end"/>
        </w:r>
        <w:r>
          <w:rPr>
            <w:b/>
            <w:bCs/>
          </w:rPr>
          <w:t xml:space="preserve"> | </w:t>
        </w:r>
        <w:r>
          <w:rPr>
            <w:color w:val="7F7F7F" w:themeColor="background1" w:themeShade="7F"/>
            <w:spacing w:val="60"/>
          </w:rPr>
          <w:t>Page</w:t>
        </w:r>
      </w:p>
    </w:sdtContent>
  </w:sdt>
  <w:p w14:paraId="30C50AB8" w14:textId="77777777" w:rsidR="00430284" w:rsidRDefault="00430284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A872C70" w14:textId="77777777" w:rsidR="00081655" w:rsidRDefault="00081655" w:rsidP="001037DD">
      <w:r>
        <w:separator/>
      </w:r>
    </w:p>
  </w:footnote>
  <w:footnote w:type="continuationSeparator" w:id="0">
    <w:p w14:paraId="1F5A8989" w14:textId="77777777" w:rsidR="00081655" w:rsidRDefault="00081655" w:rsidP="001037DD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5AC1DC9" w14:textId="3D88BC44" w:rsidR="00430284" w:rsidRDefault="0065198A">
    <w:pPr>
      <w:pStyle w:val="Header"/>
    </w:pPr>
    <w:r>
      <w:t>Mathematics Department                                                                                                       Perth Modern</w:t>
    </w:r>
  </w:p>
  <w:p w14:paraId="69D64702" w14:textId="1414E392" w:rsidR="001037DD" w:rsidRDefault="001037DD" w:rsidP="001037DD">
    <w:pPr>
      <w:pStyle w:val="Header"/>
      <w:tabs>
        <w:tab w:val="clear" w:pos="4153"/>
        <w:tab w:val="clear" w:pos="8306"/>
        <w:tab w:val="center" w:pos="4989"/>
        <w:tab w:val="right" w:pos="9978"/>
      </w:tabs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8A67C3A"/>
    <w:multiLevelType w:val="hybridMultilevel"/>
    <w:tmpl w:val="CEDED6F4"/>
    <w:lvl w:ilvl="0" w:tplc="C9124A1E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9661497"/>
    <w:multiLevelType w:val="hybridMultilevel"/>
    <w:tmpl w:val="F5820D12"/>
    <w:lvl w:ilvl="0" w:tplc="2D12863A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B7C1EE3"/>
    <w:multiLevelType w:val="hybridMultilevel"/>
    <w:tmpl w:val="3ACADFA6"/>
    <w:lvl w:ilvl="0" w:tplc="C13E073E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5AA3117"/>
    <w:multiLevelType w:val="hybridMultilevel"/>
    <w:tmpl w:val="5A480E76"/>
    <w:lvl w:ilvl="0" w:tplc="18D039F2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47146E7"/>
    <w:multiLevelType w:val="hybridMultilevel"/>
    <w:tmpl w:val="E58CB47C"/>
    <w:lvl w:ilvl="0" w:tplc="EA8A629E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0100251"/>
    <w:multiLevelType w:val="hybridMultilevel"/>
    <w:tmpl w:val="684CA60C"/>
    <w:lvl w:ilvl="0" w:tplc="041021CE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6CAA0DFF"/>
    <w:multiLevelType w:val="hybridMultilevel"/>
    <w:tmpl w:val="E42E5D62"/>
    <w:lvl w:ilvl="0" w:tplc="798A3C2C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6E9E7DFB"/>
    <w:multiLevelType w:val="hybridMultilevel"/>
    <w:tmpl w:val="43C2E204"/>
    <w:lvl w:ilvl="0" w:tplc="F41C9226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D0F0E74"/>
    <w:multiLevelType w:val="hybridMultilevel"/>
    <w:tmpl w:val="944E093C"/>
    <w:lvl w:ilvl="0" w:tplc="939412E0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672683739">
    <w:abstractNumId w:val="6"/>
  </w:num>
  <w:num w:numId="2" w16cid:durableId="1674718120">
    <w:abstractNumId w:val="7"/>
  </w:num>
  <w:num w:numId="3" w16cid:durableId="1210261866">
    <w:abstractNumId w:val="3"/>
  </w:num>
  <w:num w:numId="4" w16cid:durableId="602566859">
    <w:abstractNumId w:val="0"/>
  </w:num>
  <w:num w:numId="5" w16cid:durableId="1561675445">
    <w:abstractNumId w:val="2"/>
  </w:num>
  <w:num w:numId="6" w16cid:durableId="95487062">
    <w:abstractNumId w:val="4"/>
  </w:num>
  <w:num w:numId="7" w16cid:durableId="1388795616">
    <w:abstractNumId w:val="1"/>
  </w:num>
  <w:num w:numId="8" w16cid:durableId="188878958">
    <w:abstractNumId w:val="5"/>
  </w:num>
  <w:num w:numId="9" w16cid:durableId="689527692">
    <w:abstractNumId w:val="8"/>
  </w:num>
  <w:numIdMacAtCleanup w:val="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50199"/>
    <w:rsid w:val="0000093D"/>
    <w:rsid w:val="00003E61"/>
    <w:rsid w:val="00012253"/>
    <w:rsid w:val="00012C90"/>
    <w:rsid w:val="00014C8D"/>
    <w:rsid w:val="00023F34"/>
    <w:rsid w:val="00026D2D"/>
    <w:rsid w:val="00027FCB"/>
    <w:rsid w:val="00031CDE"/>
    <w:rsid w:val="00032B87"/>
    <w:rsid w:val="0003778D"/>
    <w:rsid w:val="00037E3C"/>
    <w:rsid w:val="0004425E"/>
    <w:rsid w:val="00052AE1"/>
    <w:rsid w:val="000601C4"/>
    <w:rsid w:val="00060462"/>
    <w:rsid w:val="00060E9D"/>
    <w:rsid w:val="000613D6"/>
    <w:rsid w:val="0006327F"/>
    <w:rsid w:val="00072092"/>
    <w:rsid w:val="00073578"/>
    <w:rsid w:val="00075358"/>
    <w:rsid w:val="00077CA5"/>
    <w:rsid w:val="00081655"/>
    <w:rsid w:val="00081B6B"/>
    <w:rsid w:val="00083ADD"/>
    <w:rsid w:val="000942CB"/>
    <w:rsid w:val="00094D56"/>
    <w:rsid w:val="000A24ED"/>
    <w:rsid w:val="000A3251"/>
    <w:rsid w:val="000A4B54"/>
    <w:rsid w:val="000A62D4"/>
    <w:rsid w:val="000B54DD"/>
    <w:rsid w:val="000D025B"/>
    <w:rsid w:val="000D10A5"/>
    <w:rsid w:val="000D5089"/>
    <w:rsid w:val="000E2763"/>
    <w:rsid w:val="000E3C09"/>
    <w:rsid w:val="000E40F2"/>
    <w:rsid w:val="000F4F02"/>
    <w:rsid w:val="000F5C75"/>
    <w:rsid w:val="000F7689"/>
    <w:rsid w:val="0010102D"/>
    <w:rsid w:val="001018F0"/>
    <w:rsid w:val="001037DD"/>
    <w:rsid w:val="00107C6F"/>
    <w:rsid w:val="001113FE"/>
    <w:rsid w:val="00120C56"/>
    <w:rsid w:val="001267E0"/>
    <w:rsid w:val="00131E4F"/>
    <w:rsid w:val="00132551"/>
    <w:rsid w:val="00135128"/>
    <w:rsid w:val="00155662"/>
    <w:rsid w:val="00167866"/>
    <w:rsid w:val="00170754"/>
    <w:rsid w:val="00172885"/>
    <w:rsid w:val="00174BEA"/>
    <w:rsid w:val="00182600"/>
    <w:rsid w:val="0019184B"/>
    <w:rsid w:val="00192A3F"/>
    <w:rsid w:val="001A4A3F"/>
    <w:rsid w:val="001A6915"/>
    <w:rsid w:val="001A7A57"/>
    <w:rsid w:val="001B085E"/>
    <w:rsid w:val="001C2556"/>
    <w:rsid w:val="001C34EF"/>
    <w:rsid w:val="001C5D51"/>
    <w:rsid w:val="001D0DE8"/>
    <w:rsid w:val="001D19AE"/>
    <w:rsid w:val="001D2A28"/>
    <w:rsid w:val="001D392C"/>
    <w:rsid w:val="001E5CC1"/>
    <w:rsid w:val="001E7A4C"/>
    <w:rsid w:val="001F22A0"/>
    <w:rsid w:val="00202370"/>
    <w:rsid w:val="00205D5C"/>
    <w:rsid w:val="00206832"/>
    <w:rsid w:val="00206F23"/>
    <w:rsid w:val="00210255"/>
    <w:rsid w:val="0021427B"/>
    <w:rsid w:val="00214C5E"/>
    <w:rsid w:val="002252D6"/>
    <w:rsid w:val="00225664"/>
    <w:rsid w:val="002268FB"/>
    <w:rsid w:val="002416A3"/>
    <w:rsid w:val="002437E3"/>
    <w:rsid w:val="002454C5"/>
    <w:rsid w:val="0025226B"/>
    <w:rsid w:val="00252F91"/>
    <w:rsid w:val="00254F85"/>
    <w:rsid w:val="00255A81"/>
    <w:rsid w:val="00260629"/>
    <w:rsid w:val="00260D31"/>
    <w:rsid w:val="002625D5"/>
    <w:rsid w:val="00263B84"/>
    <w:rsid w:val="002675DB"/>
    <w:rsid w:val="002678D5"/>
    <w:rsid w:val="00270B0F"/>
    <w:rsid w:val="00274C17"/>
    <w:rsid w:val="002823D8"/>
    <w:rsid w:val="002829F1"/>
    <w:rsid w:val="00286054"/>
    <w:rsid w:val="00286AD8"/>
    <w:rsid w:val="002871C0"/>
    <w:rsid w:val="002A0DA3"/>
    <w:rsid w:val="002A6E2D"/>
    <w:rsid w:val="002B0391"/>
    <w:rsid w:val="002B0A25"/>
    <w:rsid w:val="002B5A0E"/>
    <w:rsid w:val="002C0AF5"/>
    <w:rsid w:val="002C2EB5"/>
    <w:rsid w:val="002C3598"/>
    <w:rsid w:val="002C4751"/>
    <w:rsid w:val="002C4F5A"/>
    <w:rsid w:val="002D3851"/>
    <w:rsid w:val="002D4890"/>
    <w:rsid w:val="002E1470"/>
    <w:rsid w:val="002E29FB"/>
    <w:rsid w:val="002F2999"/>
    <w:rsid w:val="002F3885"/>
    <w:rsid w:val="002F6A3F"/>
    <w:rsid w:val="00301D8F"/>
    <w:rsid w:val="00303603"/>
    <w:rsid w:val="00303927"/>
    <w:rsid w:val="0031008A"/>
    <w:rsid w:val="00310E1D"/>
    <w:rsid w:val="00312DB6"/>
    <w:rsid w:val="003171E3"/>
    <w:rsid w:val="00317C65"/>
    <w:rsid w:val="00321E1B"/>
    <w:rsid w:val="00334620"/>
    <w:rsid w:val="00341499"/>
    <w:rsid w:val="00346CF2"/>
    <w:rsid w:val="00357934"/>
    <w:rsid w:val="00366F6F"/>
    <w:rsid w:val="00372D50"/>
    <w:rsid w:val="00373198"/>
    <w:rsid w:val="003739F9"/>
    <w:rsid w:val="00374AFB"/>
    <w:rsid w:val="00374B05"/>
    <w:rsid w:val="00374F9A"/>
    <w:rsid w:val="00382CE4"/>
    <w:rsid w:val="0038354D"/>
    <w:rsid w:val="003837BA"/>
    <w:rsid w:val="00386FE4"/>
    <w:rsid w:val="0039576C"/>
    <w:rsid w:val="0039795F"/>
    <w:rsid w:val="003A1703"/>
    <w:rsid w:val="003C2CF5"/>
    <w:rsid w:val="003D0A0D"/>
    <w:rsid w:val="003D3BBA"/>
    <w:rsid w:val="003D583E"/>
    <w:rsid w:val="003D5E3E"/>
    <w:rsid w:val="003D72C4"/>
    <w:rsid w:val="003E00AA"/>
    <w:rsid w:val="003E3256"/>
    <w:rsid w:val="003E4AB2"/>
    <w:rsid w:val="003F52BE"/>
    <w:rsid w:val="003F7D09"/>
    <w:rsid w:val="00403B41"/>
    <w:rsid w:val="00416292"/>
    <w:rsid w:val="00424A72"/>
    <w:rsid w:val="004272C1"/>
    <w:rsid w:val="00430284"/>
    <w:rsid w:val="00433B54"/>
    <w:rsid w:val="0045152D"/>
    <w:rsid w:val="0045330F"/>
    <w:rsid w:val="00454F8B"/>
    <w:rsid w:val="00457173"/>
    <w:rsid w:val="004661C8"/>
    <w:rsid w:val="00473F79"/>
    <w:rsid w:val="004812B1"/>
    <w:rsid w:val="0048387E"/>
    <w:rsid w:val="00483A62"/>
    <w:rsid w:val="004865C4"/>
    <w:rsid w:val="0048739F"/>
    <w:rsid w:val="004876E3"/>
    <w:rsid w:val="004A1A08"/>
    <w:rsid w:val="004A2AE7"/>
    <w:rsid w:val="004A33D6"/>
    <w:rsid w:val="004A6D48"/>
    <w:rsid w:val="004A77A6"/>
    <w:rsid w:val="004B11B4"/>
    <w:rsid w:val="004B1D9C"/>
    <w:rsid w:val="004B24DA"/>
    <w:rsid w:val="004B4244"/>
    <w:rsid w:val="004C3864"/>
    <w:rsid w:val="004D2B96"/>
    <w:rsid w:val="004D5E49"/>
    <w:rsid w:val="004E60A7"/>
    <w:rsid w:val="004E6592"/>
    <w:rsid w:val="004F0CAC"/>
    <w:rsid w:val="004F4BC8"/>
    <w:rsid w:val="004F7243"/>
    <w:rsid w:val="00503B63"/>
    <w:rsid w:val="00512FAE"/>
    <w:rsid w:val="00517A5E"/>
    <w:rsid w:val="005215E2"/>
    <w:rsid w:val="0053032C"/>
    <w:rsid w:val="00531815"/>
    <w:rsid w:val="0053208E"/>
    <w:rsid w:val="00535AB8"/>
    <w:rsid w:val="00543834"/>
    <w:rsid w:val="0055284C"/>
    <w:rsid w:val="00565C18"/>
    <w:rsid w:val="005675AF"/>
    <w:rsid w:val="0057000E"/>
    <w:rsid w:val="00576031"/>
    <w:rsid w:val="00583199"/>
    <w:rsid w:val="00587E5F"/>
    <w:rsid w:val="00590773"/>
    <w:rsid w:val="005A366A"/>
    <w:rsid w:val="005B0EF6"/>
    <w:rsid w:val="005B716C"/>
    <w:rsid w:val="005C2002"/>
    <w:rsid w:val="005C282B"/>
    <w:rsid w:val="005C4BEB"/>
    <w:rsid w:val="005D1801"/>
    <w:rsid w:val="005D1C08"/>
    <w:rsid w:val="005D4FA1"/>
    <w:rsid w:val="005F533F"/>
    <w:rsid w:val="005F6AAC"/>
    <w:rsid w:val="00601487"/>
    <w:rsid w:val="0060499E"/>
    <w:rsid w:val="006147BD"/>
    <w:rsid w:val="006346D8"/>
    <w:rsid w:val="0063525B"/>
    <w:rsid w:val="006408F3"/>
    <w:rsid w:val="00643C10"/>
    <w:rsid w:val="0064488F"/>
    <w:rsid w:val="00647D14"/>
    <w:rsid w:val="0065198A"/>
    <w:rsid w:val="00653F97"/>
    <w:rsid w:val="00654382"/>
    <w:rsid w:val="00654761"/>
    <w:rsid w:val="0067257D"/>
    <w:rsid w:val="0067523E"/>
    <w:rsid w:val="00676894"/>
    <w:rsid w:val="00687E2D"/>
    <w:rsid w:val="0069198C"/>
    <w:rsid w:val="00695455"/>
    <w:rsid w:val="00695CEE"/>
    <w:rsid w:val="00696923"/>
    <w:rsid w:val="006975EE"/>
    <w:rsid w:val="006A1D3A"/>
    <w:rsid w:val="006A469D"/>
    <w:rsid w:val="006B29D7"/>
    <w:rsid w:val="006B4CA1"/>
    <w:rsid w:val="006B7797"/>
    <w:rsid w:val="006B7871"/>
    <w:rsid w:val="006C39A9"/>
    <w:rsid w:val="006C3FDB"/>
    <w:rsid w:val="006C5C9C"/>
    <w:rsid w:val="006C7638"/>
    <w:rsid w:val="006C7B59"/>
    <w:rsid w:val="006D40DE"/>
    <w:rsid w:val="006D591D"/>
    <w:rsid w:val="006D7C74"/>
    <w:rsid w:val="006E38B5"/>
    <w:rsid w:val="006E48C1"/>
    <w:rsid w:val="006E7438"/>
    <w:rsid w:val="006E744E"/>
    <w:rsid w:val="006F2C24"/>
    <w:rsid w:val="00707AF4"/>
    <w:rsid w:val="00707C8A"/>
    <w:rsid w:val="007105FA"/>
    <w:rsid w:val="00712149"/>
    <w:rsid w:val="00717615"/>
    <w:rsid w:val="007249FC"/>
    <w:rsid w:val="00726294"/>
    <w:rsid w:val="00726992"/>
    <w:rsid w:val="00732B55"/>
    <w:rsid w:val="0073526F"/>
    <w:rsid w:val="00736B77"/>
    <w:rsid w:val="0073784B"/>
    <w:rsid w:val="00743386"/>
    <w:rsid w:val="007451D6"/>
    <w:rsid w:val="00750406"/>
    <w:rsid w:val="00755059"/>
    <w:rsid w:val="0075543E"/>
    <w:rsid w:val="00756031"/>
    <w:rsid w:val="00756145"/>
    <w:rsid w:val="007574A8"/>
    <w:rsid w:val="00757F5E"/>
    <w:rsid w:val="007607D1"/>
    <w:rsid w:val="00760A62"/>
    <w:rsid w:val="00762210"/>
    <w:rsid w:val="00763055"/>
    <w:rsid w:val="00763E38"/>
    <w:rsid w:val="00766DC5"/>
    <w:rsid w:val="007735E4"/>
    <w:rsid w:val="00786A4D"/>
    <w:rsid w:val="00786B9E"/>
    <w:rsid w:val="0078722C"/>
    <w:rsid w:val="007909A3"/>
    <w:rsid w:val="00796C8D"/>
    <w:rsid w:val="00797D52"/>
    <w:rsid w:val="007B0A71"/>
    <w:rsid w:val="007B1EDE"/>
    <w:rsid w:val="007C12D4"/>
    <w:rsid w:val="007C6D47"/>
    <w:rsid w:val="007D3382"/>
    <w:rsid w:val="007D4761"/>
    <w:rsid w:val="007D4AD7"/>
    <w:rsid w:val="007D5B01"/>
    <w:rsid w:val="007E63D6"/>
    <w:rsid w:val="007F03A3"/>
    <w:rsid w:val="007F2679"/>
    <w:rsid w:val="007F4778"/>
    <w:rsid w:val="0080270D"/>
    <w:rsid w:val="008041CE"/>
    <w:rsid w:val="00804BED"/>
    <w:rsid w:val="00805E5F"/>
    <w:rsid w:val="00807368"/>
    <w:rsid w:val="00811282"/>
    <w:rsid w:val="008127E8"/>
    <w:rsid w:val="00814645"/>
    <w:rsid w:val="00821281"/>
    <w:rsid w:val="008242CC"/>
    <w:rsid w:val="008275B0"/>
    <w:rsid w:val="008312FC"/>
    <w:rsid w:val="00832A73"/>
    <w:rsid w:val="00836202"/>
    <w:rsid w:val="00836DA5"/>
    <w:rsid w:val="00842EA1"/>
    <w:rsid w:val="00846DE9"/>
    <w:rsid w:val="00847D8A"/>
    <w:rsid w:val="00856846"/>
    <w:rsid w:val="00863D37"/>
    <w:rsid w:val="00870197"/>
    <w:rsid w:val="00871B20"/>
    <w:rsid w:val="00873257"/>
    <w:rsid w:val="008734A0"/>
    <w:rsid w:val="00875E1C"/>
    <w:rsid w:val="00876801"/>
    <w:rsid w:val="008A17D3"/>
    <w:rsid w:val="008A29F1"/>
    <w:rsid w:val="008A77B4"/>
    <w:rsid w:val="008B021E"/>
    <w:rsid w:val="008B1907"/>
    <w:rsid w:val="008C0B4A"/>
    <w:rsid w:val="008C571F"/>
    <w:rsid w:val="008D1CEE"/>
    <w:rsid w:val="008D3BA2"/>
    <w:rsid w:val="008D3DBE"/>
    <w:rsid w:val="008E0372"/>
    <w:rsid w:val="008E1AA5"/>
    <w:rsid w:val="008E7D7F"/>
    <w:rsid w:val="008F2831"/>
    <w:rsid w:val="0091422D"/>
    <w:rsid w:val="00921F28"/>
    <w:rsid w:val="0092785A"/>
    <w:rsid w:val="009314BF"/>
    <w:rsid w:val="009342BD"/>
    <w:rsid w:val="00944D79"/>
    <w:rsid w:val="00952693"/>
    <w:rsid w:val="009576FC"/>
    <w:rsid w:val="00973085"/>
    <w:rsid w:val="00973417"/>
    <w:rsid w:val="0097488B"/>
    <w:rsid w:val="0097592A"/>
    <w:rsid w:val="00985C6F"/>
    <w:rsid w:val="00987A60"/>
    <w:rsid w:val="00993D4E"/>
    <w:rsid w:val="0099550B"/>
    <w:rsid w:val="009A5421"/>
    <w:rsid w:val="009B631A"/>
    <w:rsid w:val="009D3CA9"/>
    <w:rsid w:val="009D4738"/>
    <w:rsid w:val="009D6C72"/>
    <w:rsid w:val="009E0DD5"/>
    <w:rsid w:val="009E4F74"/>
    <w:rsid w:val="009E5C48"/>
    <w:rsid w:val="009F1169"/>
    <w:rsid w:val="00A01B56"/>
    <w:rsid w:val="00A077E2"/>
    <w:rsid w:val="00A12695"/>
    <w:rsid w:val="00A132B9"/>
    <w:rsid w:val="00A13CF9"/>
    <w:rsid w:val="00A14844"/>
    <w:rsid w:val="00A16D7C"/>
    <w:rsid w:val="00A209EA"/>
    <w:rsid w:val="00A3316C"/>
    <w:rsid w:val="00A36C87"/>
    <w:rsid w:val="00A40B6D"/>
    <w:rsid w:val="00A42DE3"/>
    <w:rsid w:val="00A46BEC"/>
    <w:rsid w:val="00A545EA"/>
    <w:rsid w:val="00A550AC"/>
    <w:rsid w:val="00A57771"/>
    <w:rsid w:val="00A57F83"/>
    <w:rsid w:val="00A63B48"/>
    <w:rsid w:val="00A64FA4"/>
    <w:rsid w:val="00A65AA4"/>
    <w:rsid w:val="00A80E6B"/>
    <w:rsid w:val="00A81662"/>
    <w:rsid w:val="00A83D37"/>
    <w:rsid w:val="00A86D40"/>
    <w:rsid w:val="00A93A43"/>
    <w:rsid w:val="00A942D4"/>
    <w:rsid w:val="00AA2CBA"/>
    <w:rsid w:val="00AA44CA"/>
    <w:rsid w:val="00AB12C3"/>
    <w:rsid w:val="00AB4929"/>
    <w:rsid w:val="00AB4CE6"/>
    <w:rsid w:val="00AC0EC1"/>
    <w:rsid w:val="00AC594C"/>
    <w:rsid w:val="00AC672F"/>
    <w:rsid w:val="00AD14FD"/>
    <w:rsid w:val="00AD475E"/>
    <w:rsid w:val="00AD6DF3"/>
    <w:rsid w:val="00AE7610"/>
    <w:rsid w:val="00AF0025"/>
    <w:rsid w:val="00AF68CA"/>
    <w:rsid w:val="00AF785B"/>
    <w:rsid w:val="00B00E33"/>
    <w:rsid w:val="00B05A11"/>
    <w:rsid w:val="00B06853"/>
    <w:rsid w:val="00B16624"/>
    <w:rsid w:val="00B20080"/>
    <w:rsid w:val="00B20E96"/>
    <w:rsid w:val="00B23CBA"/>
    <w:rsid w:val="00B251E5"/>
    <w:rsid w:val="00B3622C"/>
    <w:rsid w:val="00B42379"/>
    <w:rsid w:val="00B43082"/>
    <w:rsid w:val="00B45380"/>
    <w:rsid w:val="00B513E1"/>
    <w:rsid w:val="00B52C51"/>
    <w:rsid w:val="00B54CA2"/>
    <w:rsid w:val="00B56026"/>
    <w:rsid w:val="00B56348"/>
    <w:rsid w:val="00B63C8D"/>
    <w:rsid w:val="00B64D7C"/>
    <w:rsid w:val="00B6557E"/>
    <w:rsid w:val="00B70464"/>
    <w:rsid w:val="00B707B3"/>
    <w:rsid w:val="00B70F20"/>
    <w:rsid w:val="00B72B87"/>
    <w:rsid w:val="00B75CB8"/>
    <w:rsid w:val="00B772D7"/>
    <w:rsid w:val="00B92C45"/>
    <w:rsid w:val="00B940B1"/>
    <w:rsid w:val="00B94B3C"/>
    <w:rsid w:val="00B96D4D"/>
    <w:rsid w:val="00B96F56"/>
    <w:rsid w:val="00BA32BD"/>
    <w:rsid w:val="00BA3471"/>
    <w:rsid w:val="00BA72E2"/>
    <w:rsid w:val="00BB0A13"/>
    <w:rsid w:val="00BB1A1E"/>
    <w:rsid w:val="00BB6B47"/>
    <w:rsid w:val="00BC1B13"/>
    <w:rsid w:val="00BC1D69"/>
    <w:rsid w:val="00BD16A8"/>
    <w:rsid w:val="00BD628F"/>
    <w:rsid w:val="00BE13B5"/>
    <w:rsid w:val="00BE709D"/>
    <w:rsid w:val="00BE74CC"/>
    <w:rsid w:val="00C01C0F"/>
    <w:rsid w:val="00C13A8C"/>
    <w:rsid w:val="00C141F6"/>
    <w:rsid w:val="00C22B39"/>
    <w:rsid w:val="00C25DC5"/>
    <w:rsid w:val="00C35305"/>
    <w:rsid w:val="00C410C9"/>
    <w:rsid w:val="00C41629"/>
    <w:rsid w:val="00C461B9"/>
    <w:rsid w:val="00C50199"/>
    <w:rsid w:val="00C54504"/>
    <w:rsid w:val="00C55DFF"/>
    <w:rsid w:val="00C71B79"/>
    <w:rsid w:val="00C76C9A"/>
    <w:rsid w:val="00C80614"/>
    <w:rsid w:val="00C818D3"/>
    <w:rsid w:val="00C82292"/>
    <w:rsid w:val="00C87DD0"/>
    <w:rsid w:val="00C910CC"/>
    <w:rsid w:val="00C91EAE"/>
    <w:rsid w:val="00C95106"/>
    <w:rsid w:val="00CA041F"/>
    <w:rsid w:val="00CA1B9A"/>
    <w:rsid w:val="00CA51BD"/>
    <w:rsid w:val="00CB3576"/>
    <w:rsid w:val="00CB7350"/>
    <w:rsid w:val="00CC305D"/>
    <w:rsid w:val="00CC562A"/>
    <w:rsid w:val="00CC5F32"/>
    <w:rsid w:val="00CC7572"/>
    <w:rsid w:val="00CD02B5"/>
    <w:rsid w:val="00CD2D9F"/>
    <w:rsid w:val="00CD3E0B"/>
    <w:rsid w:val="00CD4934"/>
    <w:rsid w:val="00CE2557"/>
    <w:rsid w:val="00CF2C3C"/>
    <w:rsid w:val="00CF475B"/>
    <w:rsid w:val="00CF595C"/>
    <w:rsid w:val="00D024BB"/>
    <w:rsid w:val="00D0446C"/>
    <w:rsid w:val="00D10FCC"/>
    <w:rsid w:val="00D13D3C"/>
    <w:rsid w:val="00D17300"/>
    <w:rsid w:val="00D179E8"/>
    <w:rsid w:val="00D249E2"/>
    <w:rsid w:val="00D253FC"/>
    <w:rsid w:val="00D27699"/>
    <w:rsid w:val="00D31F66"/>
    <w:rsid w:val="00D44932"/>
    <w:rsid w:val="00D45C4C"/>
    <w:rsid w:val="00D45EA2"/>
    <w:rsid w:val="00D51D76"/>
    <w:rsid w:val="00D563FD"/>
    <w:rsid w:val="00D625C1"/>
    <w:rsid w:val="00D7197A"/>
    <w:rsid w:val="00D741BB"/>
    <w:rsid w:val="00D75950"/>
    <w:rsid w:val="00D8107A"/>
    <w:rsid w:val="00D825EA"/>
    <w:rsid w:val="00D83879"/>
    <w:rsid w:val="00D84C0D"/>
    <w:rsid w:val="00D85737"/>
    <w:rsid w:val="00D87DD4"/>
    <w:rsid w:val="00D91359"/>
    <w:rsid w:val="00D91F08"/>
    <w:rsid w:val="00D93DD4"/>
    <w:rsid w:val="00D976C4"/>
    <w:rsid w:val="00DA1AFD"/>
    <w:rsid w:val="00DA2BB6"/>
    <w:rsid w:val="00DA6A49"/>
    <w:rsid w:val="00DB3924"/>
    <w:rsid w:val="00DB3B61"/>
    <w:rsid w:val="00DB556A"/>
    <w:rsid w:val="00DB5ADB"/>
    <w:rsid w:val="00DC16BB"/>
    <w:rsid w:val="00DC4CA3"/>
    <w:rsid w:val="00DC71D6"/>
    <w:rsid w:val="00DD7985"/>
    <w:rsid w:val="00DE2BA2"/>
    <w:rsid w:val="00DE4D7E"/>
    <w:rsid w:val="00DE5A30"/>
    <w:rsid w:val="00DE6338"/>
    <w:rsid w:val="00E12BF1"/>
    <w:rsid w:val="00E131FE"/>
    <w:rsid w:val="00E146B8"/>
    <w:rsid w:val="00E1553F"/>
    <w:rsid w:val="00E22277"/>
    <w:rsid w:val="00E30EF4"/>
    <w:rsid w:val="00E335DF"/>
    <w:rsid w:val="00E34192"/>
    <w:rsid w:val="00E3635C"/>
    <w:rsid w:val="00E53F62"/>
    <w:rsid w:val="00E5411B"/>
    <w:rsid w:val="00E54360"/>
    <w:rsid w:val="00E5504F"/>
    <w:rsid w:val="00E57CFF"/>
    <w:rsid w:val="00E62881"/>
    <w:rsid w:val="00E63087"/>
    <w:rsid w:val="00E6480B"/>
    <w:rsid w:val="00E71C4B"/>
    <w:rsid w:val="00E73055"/>
    <w:rsid w:val="00E73A63"/>
    <w:rsid w:val="00E77EEC"/>
    <w:rsid w:val="00E84076"/>
    <w:rsid w:val="00E91022"/>
    <w:rsid w:val="00E91B1E"/>
    <w:rsid w:val="00EB4652"/>
    <w:rsid w:val="00EC77AC"/>
    <w:rsid w:val="00EE22E6"/>
    <w:rsid w:val="00EF6D80"/>
    <w:rsid w:val="00F023A2"/>
    <w:rsid w:val="00F03206"/>
    <w:rsid w:val="00F07073"/>
    <w:rsid w:val="00F158DB"/>
    <w:rsid w:val="00F24CD1"/>
    <w:rsid w:val="00F25E59"/>
    <w:rsid w:val="00F33324"/>
    <w:rsid w:val="00F36AC2"/>
    <w:rsid w:val="00F40F55"/>
    <w:rsid w:val="00F428CD"/>
    <w:rsid w:val="00F5574B"/>
    <w:rsid w:val="00F624C5"/>
    <w:rsid w:val="00F70704"/>
    <w:rsid w:val="00F73234"/>
    <w:rsid w:val="00F752DB"/>
    <w:rsid w:val="00F76E6C"/>
    <w:rsid w:val="00F87C4B"/>
    <w:rsid w:val="00F94014"/>
    <w:rsid w:val="00FA67C4"/>
    <w:rsid w:val="00FA6873"/>
    <w:rsid w:val="00FB1448"/>
    <w:rsid w:val="00FB16B8"/>
    <w:rsid w:val="00FB7E21"/>
    <w:rsid w:val="00FC0DAC"/>
    <w:rsid w:val="00FC1A52"/>
    <w:rsid w:val="00FC5197"/>
    <w:rsid w:val="00FC5D3E"/>
    <w:rsid w:val="00FD36A8"/>
    <w:rsid w:val="00FE1EED"/>
    <w:rsid w:val="00FE4CCA"/>
    <w:rsid w:val="00FF4F6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36"/>
    <o:shapelayout v:ext="edit">
      <o:idmap v:ext="edit" data="1"/>
    </o:shapelayout>
  </w:shapeDefaults>
  <w:decimalSymbol w:val="."/>
  <w:listSeparator w:val=","/>
  <w14:docId w14:val="1DA82937"/>
  <w15:chartTrackingRefBased/>
  <w15:docId w15:val="{8F65DE86-474F-4DFE-A440-6AB3476C3F4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HTML Typewriter" w:semiHidden="1" w:unhideWhenUsed="1"/>
    <w:lsdException w:name="Normal Table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C50199"/>
    <w:pPr>
      <w:suppressAutoHyphens/>
    </w:pPr>
    <w:rPr>
      <w:sz w:val="24"/>
      <w:szCs w:val="24"/>
      <w:lang w:eastAsia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Emphasis">
    <w:name w:val="Emphasis"/>
    <w:qFormat/>
    <w:rsid w:val="00A12695"/>
    <w:rPr>
      <w:i/>
      <w:iCs/>
    </w:rPr>
  </w:style>
  <w:style w:type="paragraph" w:styleId="Header">
    <w:name w:val="header"/>
    <w:basedOn w:val="Normal"/>
    <w:link w:val="HeaderChar"/>
    <w:uiPriority w:val="99"/>
    <w:rsid w:val="00F25E59"/>
    <w:pPr>
      <w:tabs>
        <w:tab w:val="center" w:pos="4153"/>
        <w:tab w:val="right" w:pos="8306"/>
      </w:tabs>
      <w:suppressAutoHyphens w:val="0"/>
    </w:pPr>
    <w:rPr>
      <w:szCs w:val="20"/>
      <w:lang w:eastAsia="en-US"/>
    </w:rPr>
  </w:style>
  <w:style w:type="character" w:customStyle="1" w:styleId="HeaderChar">
    <w:name w:val="Header Char"/>
    <w:link w:val="Header"/>
    <w:uiPriority w:val="99"/>
    <w:rsid w:val="00F25E59"/>
    <w:rPr>
      <w:sz w:val="24"/>
      <w:lang w:eastAsia="en-US"/>
    </w:rPr>
  </w:style>
  <w:style w:type="paragraph" w:styleId="BodyText">
    <w:name w:val="Body Text"/>
    <w:basedOn w:val="Normal"/>
    <w:link w:val="BodyTextChar"/>
    <w:rsid w:val="00F25E59"/>
    <w:pPr>
      <w:suppressAutoHyphens w:val="0"/>
      <w:spacing w:after="120"/>
    </w:pPr>
    <w:rPr>
      <w:szCs w:val="20"/>
      <w:lang w:eastAsia="en-US"/>
    </w:rPr>
  </w:style>
  <w:style w:type="character" w:customStyle="1" w:styleId="BodyTextChar">
    <w:name w:val="Body Text Char"/>
    <w:link w:val="BodyText"/>
    <w:rsid w:val="00F25E59"/>
    <w:rPr>
      <w:sz w:val="24"/>
      <w:lang w:eastAsia="en-US"/>
    </w:rPr>
  </w:style>
  <w:style w:type="paragraph" w:customStyle="1" w:styleId="Answera">
    <w:name w:val="Answer (a)"/>
    <w:basedOn w:val="Normal"/>
    <w:qFormat/>
    <w:rsid w:val="000E40F2"/>
    <w:pPr>
      <w:tabs>
        <w:tab w:val="right" w:pos="8485"/>
      </w:tabs>
      <w:suppressAutoHyphens w:val="0"/>
      <w:ind w:left="567"/>
    </w:pPr>
    <w:rPr>
      <w:b/>
      <w:color w:val="FF0000"/>
      <w:szCs w:val="20"/>
      <w:lang w:eastAsia="en-AU"/>
    </w:rPr>
  </w:style>
  <w:style w:type="paragraph" w:styleId="ListParagraph">
    <w:name w:val="List Paragraph"/>
    <w:basedOn w:val="Normal"/>
    <w:uiPriority w:val="34"/>
    <w:qFormat/>
    <w:rsid w:val="00D27699"/>
    <w:pPr>
      <w:ind w:left="720"/>
    </w:pPr>
  </w:style>
  <w:style w:type="table" w:styleId="TableGrid">
    <w:name w:val="Table Grid"/>
    <w:basedOn w:val="TableNormal"/>
    <w:rsid w:val="00BA347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rsid w:val="00CC757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CC7572"/>
    <w:rPr>
      <w:rFonts w:ascii="Tahoma" w:hAnsi="Tahoma" w:cs="Tahoma"/>
      <w:sz w:val="16"/>
      <w:szCs w:val="16"/>
      <w:lang w:eastAsia="ar-SA"/>
    </w:rPr>
  </w:style>
  <w:style w:type="paragraph" w:styleId="Footer">
    <w:name w:val="footer"/>
    <w:basedOn w:val="Normal"/>
    <w:link w:val="FooterChar"/>
    <w:uiPriority w:val="99"/>
    <w:rsid w:val="001037DD"/>
    <w:pPr>
      <w:tabs>
        <w:tab w:val="center" w:pos="4513"/>
        <w:tab w:val="right" w:pos="9026"/>
      </w:tabs>
    </w:pPr>
  </w:style>
  <w:style w:type="character" w:customStyle="1" w:styleId="FooterChar">
    <w:name w:val="Footer Char"/>
    <w:link w:val="Footer"/>
    <w:uiPriority w:val="99"/>
    <w:rsid w:val="001037DD"/>
    <w:rPr>
      <w:sz w:val="24"/>
      <w:szCs w:val="24"/>
      <w:lang w:eastAsia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299140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1.bin"/><Relationship Id="rId18" Type="http://schemas.openxmlformats.org/officeDocument/2006/relationships/image" Target="media/image9.png"/><Relationship Id="rId26" Type="http://schemas.openxmlformats.org/officeDocument/2006/relationships/oleObject" Target="embeddings/oleObject5.bin"/><Relationship Id="rId39" Type="http://schemas.openxmlformats.org/officeDocument/2006/relationships/header" Target="header1.xml"/><Relationship Id="rId21" Type="http://schemas.openxmlformats.org/officeDocument/2006/relationships/image" Target="media/image11.png"/><Relationship Id="rId34" Type="http://schemas.openxmlformats.org/officeDocument/2006/relationships/image" Target="media/image18.png"/><Relationship Id="rId42" Type="http://schemas.openxmlformats.org/officeDocument/2006/relationships/theme" Target="theme/theme1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8.wmf"/><Relationship Id="rId20" Type="http://schemas.openxmlformats.org/officeDocument/2006/relationships/oleObject" Target="embeddings/oleObject3.bin"/><Relationship Id="rId29" Type="http://schemas.openxmlformats.org/officeDocument/2006/relationships/image" Target="media/image16.wmf"/><Relationship Id="rId41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png"/><Relationship Id="rId24" Type="http://schemas.openxmlformats.org/officeDocument/2006/relationships/image" Target="media/image13.png"/><Relationship Id="rId32" Type="http://schemas.openxmlformats.org/officeDocument/2006/relationships/image" Target="media/image17.wmf"/><Relationship Id="rId37" Type="http://schemas.openxmlformats.org/officeDocument/2006/relationships/image" Target="media/image21.wmf"/><Relationship Id="rId40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image" Target="media/image7.png"/><Relationship Id="rId23" Type="http://schemas.openxmlformats.org/officeDocument/2006/relationships/oleObject" Target="embeddings/oleObject4.bin"/><Relationship Id="rId28" Type="http://schemas.openxmlformats.org/officeDocument/2006/relationships/oleObject" Target="embeddings/oleObject6.bin"/><Relationship Id="rId36" Type="http://schemas.openxmlformats.org/officeDocument/2006/relationships/image" Target="media/image20.png"/><Relationship Id="rId10" Type="http://schemas.openxmlformats.org/officeDocument/2006/relationships/image" Target="media/image3.png"/><Relationship Id="rId19" Type="http://schemas.openxmlformats.org/officeDocument/2006/relationships/image" Target="media/image10.wmf"/><Relationship Id="rId31" Type="http://schemas.openxmlformats.org/officeDocument/2006/relationships/oleObject" Target="embeddings/oleObject8.bin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6.png"/><Relationship Id="rId22" Type="http://schemas.openxmlformats.org/officeDocument/2006/relationships/image" Target="media/image12.wmf"/><Relationship Id="rId27" Type="http://schemas.openxmlformats.org/officeDocument/2006/relationships/image" Target="media/image15.wmf"/><Relationship Id="rId30" Type="http://schemas.openxmlformats.org/officeDocument/2006/relationships/oleObject" Target="embeddings/oleObject7.bin"/><Relationship Id="rId35" Type="http://schemas.openxmlformats.org/officeDocument/2006/relationships/image" Target="media/image19.png"/><Relationship Id="rId8" Type="http://schemas.openxmlformats.org/officeDocument/2006/relationships/image" Target="media/image1.png"/><Relationship Id="rId3" Type="http://schemas.openxmlformats.org/officeDocument/2006/relationships/styles" Target="styles.xml"/><Relationship Id="rId12" Type="http://schemas.openxmlformats.org/officeDocument/2006/relationships/image" Target="media/image5.wmf"/><Relationship Id="rId17" Type="http://schemas.openxmlformats.org/officeDocument/2006/relationships/oleObject" Target="embeddings/oleObject2.bin"/><Relationship Id="rId25" Type="http://schemas.openxmlformats.org/officeDocument/2006/relationships/image" Target="media/image14.wmf"/><Relationship Id="rId33" Type="http://schemas.openxmlformats.org/officeDocument/2006/relationships/oleObject" Target="embeddings/oleObject9.bin"/><Relationship Id="rId38" Type="http://schemas.openxmlformats.org/officeDocument/2006/relationships/oleObject" Target="embeddings/oleObject1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1E4BCC0-6EAB-4D5B-8448-E0810697A4E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1</Pages>
  <Words>1030</Words>
  <Characters>5507</Characters>
  <Application>Microsoft Office Word</Application>
  <DocSecurity>0</DocSecurity>
  <Lines>45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 </vt:lpstr>
    </vt:vector>
  </TitlesOfParts>
  <Company/>
  <LinksUpToDate>false</LinksUpToDate>
  <CharactersWithSpaces>652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</dc:title>
  <dc:subject/>
  <dc:creator>Lisa</dc:creator>
  <cp:keywords/>
  <cp:lastModifiedBy>WHITE Mark [Perth Modern School]</cp:lastModifiedBy>
  <cp:revision>2</cp:revision>
  <cp:lastPrinted>2022-02-03T01:25:00Z</cp:lastPrinted>
  <dcterms:created xsi:type="dcterms:W3CDTF">2023-01-18T00:38:00Z</dcterms:created>
  <dcterms:modified xsi:type="dcterms:W3CDTF">2023-01-18T00:3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</Properties>
</file>